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49877C" w14:textId="22E9C56C" w:rsidR="00BD51B6" w:rsidRPr="00BD51B6" w:rsidRDefault="00BD51B6" w:rsidP="00BD51B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bidi/>
        <w:spacing w:after="0"/>
        <w:jc w:val="center"/>
        <w:rPr>
          <w:rFonts w:ascii="Amiri" w:hAnsi="Amiri" w:cs="Amiri"/>
          <w:b/>
          <w:bCs/>
          <w:sz w:val="28"/>
          <w:szCs w:val="28"/>
          <w:rtl/>
          <w:lang w:val="en-US" w:bidi="ar-DZ"/>
        </w:rPr>
      </w:pPr>
      <w:r w:rsidRPr="00BD51B6">
        <w:rPr>
          <w:rFonts w:ascii="Amiri" w:hAnsi="Amiri" w:cs="Amiri"/>
          <w:b/>
          <w:bCs/>
          <w:sz w:val="28"/>
          <w:szCs w:val="28"/>
          <w:rtl/>
          <w:lang w:val="en-US" w:bidi="ar-DZ"/>
        </w:rPr>
        <w:t xml:space="preserve">مراجعة للجداء السلمي في المستوي                 </w:t>
      </w:r>
      <w:proofErr w:type="gramStart"/>
      <w:r w:rsidRPr="00BD51B6">
        <w:rPr>
          <w:rFonts w:ascii="Amiri" w:hAnsi="Amiri" w:cs="Amiri"/>
          <w:b/>
          <w:bCs/>
          <w:sz w:val="28"/>
          <w:szCs w:val="28"/>
          <w:rtl/>
          <w:lang w:val="en-US" w:bidi="ar-DZ"/>
        </w:rPr>
        <w:t>الأستاذ :</w:t>
      </w:r>
      <w:proofErr w:type="gramEnd"/>
      <w:r w:rsidRPr="00BD51B6">
        <w:rPr>
          <w:rFonts w:ascii="Amiri" w:hAnsi="Amiri" w:cs="Amiri"/>
          <w:b/>
          <w:bCs/>
          <w:sz w:val="28"/>
          <w:szCs w:val="28"/>
          <w:rtl/>
          <w:lang w:val="en-US" w:bidi="ar-DZ"/>
        </w:rPr>
        <w:t xml:space="preserve"> خيار هـــــلال – متقن خلاف بشير –خنشلة           </w:t>
      </w:r>
    </w:p>
    <w:p w14:paraId="43F73C2C" w14:textId="05F0A388" w:rsidR="000B10E6" w:rsidRPr="00BD51B6" w:rsidRDefault="00BD51B6" w:rsidP="00BD51B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bidi/>
        <w:spacing w:after="0"/>
        <w:rPr>
          <w:rFonts w:ascii="Amiri" w:hAnsi="Amiri" w:cs="Amiri" w:hint="cs"/>
          <w:b/>
          <w:bCs/>
          <w:sz w:val="28"/>
          <w:szCs w:val="28"/>
          <w:rtl/>
          <w:lang w:val="en-US" w:bidi="ar-DZ"/>
        </w:rPr>
      </w:pPr>
      <w:r w:rsidRPr="00BD51B6">
        <w:rPr>
          <w:rFonts w:ascii="Amiri" w:hAnsi="Amiri" w:cs="Amiri"/>
          <w:b/>
          <w:bCs/>
          <w:sz w:val="28"/>
          <w:szCs w:val="28"/>
          <w:rtl/>
          <w:lang w:val="en-US" w:bidi="ar-DZ"/>
        </w:rPr>
        <w:t xml:space="preserve">   </w:t>
      </w:r>
      <w:proofErr w:type="gramStart"/>
      <w:r w:rsidRPr="00BD51B6">
        <w:rPr>
          <w:rFonts w:ascii="Amiri" w:hAnsi="Amiri" w:cs="Amiri"/>
          <w:b/>
          <w:bCs/>
          <w:sz w:val="28"/>
          <w:szCs w:val="28"/>
          <w:rtl/>
          <w:lang w:val="en-US" w:bidi="ar-DZ"/>
        </w:rPr>
        <w:t>السنة :</w:t>
      </w:r>
      <w:proofErr w:type="gramEnd"/>
      <w:r w:rsidRPr="00BD51B6">
        <w:rPr>
          <w:rFonts w:ascii="Amiri" w:hAnsi="Amiri" w:cs="Amiri"/>
          <w:b/>
          <w:bCs/>
          <w:sz w:val="28"/>
          <w:szCs w:val="28"/>
          <w:rtl/>
          <w:lang w:val="en-US" w:bidi="ar-DZ"/>
        </w:rPr>
        <w:t xml:space="preserve"> 2 ثانوي </w:t>
      </w:r>
      <w:r w:rsidR="00E654E9">
        <w:rPr>
          <w:rFonts w:ascii="Amiri" w:hAnsi="Amiri" w:cs="Amiri"/>
          <w:b/>
          <w:bCs/>
          <w:sz w:val="28"/>
          <w:szCs w:val="28"/>
          <w:rtl/>
          <w:lang w:val="en-US" w:bidi="ar-DZ"/>
        </w:rPr>
        <w:t>–</w:t>
      </w:r>
      <w:r w:rsidR="00E654E9">
        <w:rPr>
          <w:rFonts w:ascii="Amiri" w:hAnsi="Amiri" w:cs="Amiri" w:hint="cs"/>
          <w:b/>
          <w:bCs/>
          <w:sz w:val="28"/>
          <w:szCs w:val="28"/>
          <w:rtl/>
          <w:lang w:val="en-US" w:bidi="ar-DZ"/>
        </w:rPr>
        <w:t xml:space="preserve"> علمي . رياضي .ت رياضي </w:t>
      </w:r>
      <w:r w:rsidRPr="00BD51B6">
        <w:rPr>
          <w:rFonts w:ascii="Amiri" w:hAnsi="Amiri" w:cs="Amiri"/>
          <w:b/>
          <w:bCs/>
          <w:sz w:val="28"/>
          <w:szCs w:val="28"/>
          <w:rtl/>
          <w:lang w:val="en-US" w:bidi="ar-DZ"/>
        </w:rPr>
        <w:t xml:space="preserve">   </w:t>
      </w:r>
      <w:r w:rsidR="006F2E4B">
        <w:rPr>
          <w:rFonts w:ascii="Amiri" w:hAnsi="Amiri" w:cs="Amiri"/>
          <w:b/>
          <w:bCs/>
          <w:sz w:val="28"/>
          <w:szCs w:val="28"/>
          <w:lang w:val="en-US" w:bidi="ar-DZ"/>
        </w:rPr>
        <w:t xml:space="preserve">                                         </w:t>
      </w:r>
      <w:r w:rsidR="006F2E4B">
        <w:rPr>
          <w:rFonts w:ascii="Amiri" w:hAnsi="Amiri" w:cs="Amiri" w:hint="cs"/>
          <w:b/>
          <w:bCs/>
          <w:sz w:val="28"/>
          <w:szCs w:val="28"/>
          <w:rtl/>
          <w:lang w:val="en-US" w:bidi="ar-DZ"/>
        </w:rPr>
        <w:t xml:space="preserve">   </w:t>
      </w:r>
      <w:bookmarkStart w:id="0" w:name="_GoBack"/>
      <w:bookmarkEnd w:id="0"/>
    </w:p>
    <w:p w14:paraId="4CD7AC56" w14:textId="345A3384" w:rsidR="00C558FF" w:rsidRPr="00F95E12" w:rsidRDefault="00C558FF" w:rsidP="00BD51B6">
      <w:pPr>
        <w:bidi/>
        <w:spacing w:after="0"/>
        <w:rPr>
          <w:rFonts w:ascii="Simplified Arabic" w:hAnsi="Simplified Arabic" w:cs="الشهيد محمد الدره"/>
          <w:sz w:val="26"/>
          <w:szCs w:val="26"/>
          <w:rtl/>
          <w:lang w:bidi="ar-DZ"/>
        </w:rPr>
      </w:pPr>
      <w:r w:rsidRPr="00F95E12">
        <w:rPr>
          <w:rFonts w:ascii="Amiri" w:hAnsi="Amiri" w:cs="الشهيد محمد الدره" w:hint="cs"/>
          <w:sz w:val="26"/>
          <w:szCs w:val="26"/>
          <w:rtl/>
          <w:lang w:val="en-US" w:bidi="ar-DZ"/>
        </w:rPr>
        <w:t xml:space="preserve">ينسب المستوي الى المعلم المتعامد المتجانس </w:t>
      </w:r>
      <w:r w:rsidRPr="00F95E12">
        <w:rPr>
          <w:rFonts w:ascii="Simplified Arabic" w:hAnsi="Simplified Arabic" w:cs="الشهيد محمد الدره"/>
          <w:position w:val="-24"/>
          <w:sz w:val="26"/>
          <w:szCs w:val="26"/>
          <w:lang w:bidi="ar-DZ"/>
        </w:rPr>
        <w:object w:dxaOrig="820" w:dyaOrig="600" w14:anchorId="2A78E4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8.5pt" o:ole="">
            <v:imagedata r:id="rId8" o:title=""/>
          </v:shape>
          <o:OLEObject Type="Embed" ProgID="Equation.DSMT4" ShapeID="_x0000_i1025" DrawAspect="Content" ObjectID="_1617511819" r:id="rId9"/>
        </w:object>
      </w:r>
    </w:p>
    <w:p w14:paraId="18EE38EA" w14:textId="37D06A2F" w:rsidR="00C558FF" w:rsidRPr="00F95E12" w:rsidRDefault="00F95E12" w:rsidP="00F95E12">
      <w:pPr>
        <w:bidi/>
        <w:spacing w:after="0"/>
        <w:rPr>
          <w:rFonts w:cs="الشهيد محمد الدره"/>
          <w:sz w:val="26"/>
          <w:szCs w:val="26"/>
          <w:rtl/>
          <w:lang w:bidi="ar-DZ"/>
        </w:rPr>
      </w:pPr>
      <w:r>
        <w:rPr>
          <w:rFonts w:cs="الشهيد محمد الدره" w:hint="cs"/>
          <w:sz w:val="26"/>
          <w:szCs w:val="26"/>
          <w:rtl/>
          <w:lang w:bidi="ar-DZ"/>
        </w:rPr>
        <w:t xml:space="preserve"> </w:t>
      </w:r>
      <w:r w:rsidR="00C558FF" w:rsidRPr="00F95E12">
        <w:rPr>
          <w:rFonts w:cs="الشهيد محمد الدره" w:hint="cs"/>
          <w:sz w:val="26"/>
          <w:szCs w:val="26"/>
          <w:rtl/>
          <w:lang w:bidi="ar-DZ"/>
        </w:rPr>
        <w:t xml:space="preserve">لتكن </w:t>
      </w:r>
      <w:proofErr w:type="gramStart"/>
      <w:r w:rsidR="00C558FF" w:rsidRPr="00F95E12">
        <w:rPr>
          <w:rFonts w:cs="الشهيد محمد الدره" w:hint="cs"/>
          <w:sz w:val="26"/>
          <w:szCs w:val="26"/>
          <w:rtl/>
          <w:lang w:bidi="ar-DZ"/>
        </w:rPr>
        <w:t xml:space="preserve">النقط  </w:t>
      </w:r>
      <w:r w:rsidR="00C558FF" w:rsidRPr="00F95E12">
        <w:rPr>
          <w:rFonts w:cs="الشهيد محمد الدره" w:hint="cs"/>
          <w:b/>
          <w:bCs/>
          <w:sz w:val="26"/>
          <w:szCs w:val="26"/>
          <w:rtl/>
          <w:lang w:bidi="ar-DZ"/>
        </w:rPr>
        <w:t>:</w:t>
      </w:r>
      <w:proofErr w:type="gramEnd"/>
      <w:r w:rsidR="00C558FF" w:rsidRPr="00F95E12">
        <w:rPr>
          <w:rFonts w:cs="الشهيد محمد الدره" w:hint="cs"/>
          <w:sz w:val="26"/>
          <w:szCs w:val="26"/>
          <w:rtl/>
          <w:lang w:bidi="ar-DZ"/>
        </w:rPr>
        <w:t xml:space="preserve"> </w:t>
      </w:r>
      <w:r w:rsidR="00C558FF" w:rsidRPr="00F95E12">
        <w:rPr>
          <w:rFonts w:cs="الشهيد محمد الدره"/>
          <w:position w:val="-20"/>
          <w:sz w:val="26"/>
          <w:szCs w:val="26"/>
          <w:lang w:bidi="ar-DZ"/>
        </w:rPr>
        <w:object w:dxaOrig="3200" w:dyaOrig="520" w14:anchorId="128BD16F">
          <v:shape id="_x0000_i1026" type="#_x0000_t75" style="width:159.75pt;height:26.25pt" o:ole="">
            <v:imagedata r:id="rId10" o:title=""/>
          </v:shape>
          <o:OLEObject Type="Embed" ProgID="Equation.DSMT4" ShapeID="_x0000_i1026" DrawAspect="Content" ObjectID="_1617511820" r:id="rId11"/>
        </w:object>
      </w:r>
    </w:p>
    <w:p w14:paraId="2924E217" w14:textId="0A11EBB4" w:rsidR="0056062D" w:rsidRPr="00F95E12" w:rsidRDefault="0056062D" w:rsidP="00F95E12">
      <w:pPr>
        <w:bidi/>
        <w:spacing w:after="0"/>
        <w:rPr>
          <w:rFonts w:cs="الشهيد محمد الدره"/>
          <w:b/>
          <w:bCs/>
          <w:sz w:val="26"/>
          <w:szCs w:val="26"/>
          <w:u w:val="single"/>
          <w:rtl/>
          <w:lang w:bidi="ar-DZ"/>
        </w:rPr>
      </w:pPr>
      <w:r w:rsidRPr="00F95E12">
        <w:rPr>
          <w:rFonts w:cs="الشهيد محمد الدره" w:hint="cs"/>
          <w:b/>
          <w:bCs/>
          <w:sz w:val="26"/>
          <w:szCs w:val="26"/>
          <w:u w:val="single"/>
          <w:rtl/>
          <w:lang w:bidi="ar-DZ"/>
        </w:rPr>
        <w:t xml:space="preserve">الجزء </w:t>
      </w:r>
      <w:proofErr w:type="gramStart"/>
      <w:r w:rsidRPr="00F95E12">
        <w:rPr>
          <w:rFonts w:cs="الشهيد محمد الدره" w:hint="cs"/>
          <w:b/>
          <w:bCs/>
          <w:sz w:val="26"/>
          <w:szCs w:val="26"/>
          <w:u w:val="single"/>
          <w:rtl/>
          <w:lang w:bidi="ar-DZ"/>
        </w:rPr>
        <w:t>الأول :</w:t>
      </w:r>
      <w:proofErr w:type="gramEnd"/>
    </w:p>
    <w:p w14:paraId="167CCB3B" w14:textId="662D32ED" w:rsidR="00C558FF" w:rsidRPr="00F95E12" w:rsidRDefault="00C558FF" w:rsidP="008266A6">
      <w:pPr>
        <w:bidi/>
        <w:spacing w:after="0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F95E12">
        <w:rPr>
          <w:rFonts w:ascii="ae_AlBattar" w:eastAsiaTheme="minorEastAsia" w:hAnsi="ae_AlBattar" w:cs="ae_AlBattar"/>
          <w:rtl/>
          <w:lang w:eastAsia="fr-FR" w:bidi="ar-DZ"/>
        </w:rPr>
        <w:t>1)</w:t>
      </w:r>
      <w:r w:rsid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 </w:t>
      </w:r>
      <w:r w:rsidR="00BD0C28" w:rsidRPr="00F95E12">
        <w:rPr>
          <w:rFonts w:ascii="Sakkal Majalla" w:hAnsi="Sakkal Majalla" w:cs="الشهيد محمد الدره"/>
          <w:sz w:val="26"/>
          <w:szCs w:val="26"/>
          <w:rtl/>
          <w:lang w:bidi="ar-DZ"/>
        </w:rPr>
        <w:t xml:space="preserve">أحسب </w:t>
      </w:r>
      <w:r w:rsidR="000B10E6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الأ</w:t>
      </w:r>
      <w:r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طوال </w:t>
      </w:r>
      <w:r w:rsidR="008266A6" w:rsidRPr="008266A6">
        <w:rPr>
          <w:rFonts w:ascii="Simplified Arabic" w:hAnsi="Simplified Arabic" w:cs="الشهيد محمد الدره"/>
          <w:position w:val="-18"/>
          <w:sz w:val="26"/>
          <w:szCs w:val="26"/>
          <w:lang w:bidi="ar-DZ"/>
        </w:rPr>
        <w:object w:dxaOrig="1740" w:dyaOrig="420" w14:anchorId="25E0F1A1">
          <v:shape id="_x0000_i1027" type="#_x0000_t75" style="width:76.5pt;height:20.25pt" o:ole="">
            <v:imagedata r:id="rId12" o:title=""/>
          </v:shape>
          <o:OLEObject Type="Embed" ProgID="Equation.DSMT4" ShapeID="_x0000_i1027" DrawAspect="Content" ObjectID="_1617511821" r:id="rId13"/>
        </w:object>
      </w:r>
    </w:p>
    <w:p w14:paraId="6FF1158D" w14:textId="1797C183" w:rsidR="00C558FF" w:rsidRPr="00F95E12" w:rsidRDefault="00C558FF" w:rsidP="008266A6">
      <w:pPr>
        <w:bidi/>
        <w:spacing w:after="0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F95E12">
        <w:rPr>
          <w:rFonts w:ascii="ae_AlBattar" w:eastAsiaTheme="minorEastAsia" w:hAnsi="ae_AlBattar" w:cs="ae_AlBattar" w:hint="cs"/>
          <w:rtl/>
          <w:lang w:eastAsia="fr-FR" w:bidi="ar-DZ"/>
        </w:rPr>
        <w:t>2)</w:t>
      </w:r>
      <w:r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احسب الجداء السلمي</w:t>
      </w:r>
      <w:r w:rsidR="008266A6" w:rsidRPr="008266A6">
        <w:rPr>
          <w:rFonts w:ascii="Simplified Arabic" w:hAnsi="Simplified Arabic" w:cs="الشهيد محمد الدره"/>
          <w:position w:val="-4"/>
          <w:sz w:val="26"/>
          <w:szCs w:val="26"/>
          <w:lang w:bidi="ar-DZ"/>
        </w:rPr>
        <w:object w:dxaOrig="940" w:dyaOrig="400" w14:anchorId="3C68A9EA">
          <v:shape id="_x0000_i1028" type="#_x0000_t75" style="width:41.25pt;height:18.75pt" o:ole="">
            <v:imagedata r:id="rId14" o:title=""/>
          </v:shape>
          <o:OLEObject Type="Embed" ProgID="Equation.DSMT4" ShapeID="_x0000_i1028" DrawAspect="Content" ObjectID="_1617511822" r:id="rId15"/>
        </w:object>
      </w:r>
      <w:r w:rsid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 </w:t>
      </w:r>
      <w:r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استنتج طبيعة المثلث</w:t>
      </w:r>
      <w:r w:rsidR="008266A6" w:rsidRPr="008266A6">
        <w:rPr>
          <w:rFonts w:ascii="Simplified Arabic" w:hAnsi="Simplified Arabic" w:cs="الشهيد محمد الدره"/>
          <w:position w:val="-4"/>
          <w:sz w:val="26"/>
          <w:szCs w:val="26"/>
          <w:lang w:bidi="ar-DZ"/>
        </w:rPr>
        <w:object w:dxaOrig="639" w:dyaOrig="279" w14:anchorId="269F60F9">
          <v:shape id="_x0000_i1029" type="#_x0000_t75" style="width:27.75pt;height:13.5pt" o:ole="">
            <v:imagedata r:id="rId16" o:title=""/>
          </v:shape>
          <o:OLEObject Type="Embed" ProgID="Equation.DSMT4" ShapeID="_x0000_i1029" DrawAspect="Content" ObjectID="_1617511823" r:id="rId17"/>
        </w:object>
      </w:r>
    </w:p>
    <w:p w14:paraId="139131A7" w14:textId="5273E38C" w:rsidR="0056062D" w:rsidRPr="00F95E12" w:rsidRDefault="00C558FF" w:rsidP="00F95E12">
      <w:pPr>
        <w:bidi/>
        <w:spacing w:after="0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F95E12">
        <w:rPr>
          <w:rFonts w:ascii="ae_AlBattar" w:eastAsiaTheme="minorEastAsia" w:hAnsi="ae_AlBattar" w:cs="ae_AlBattar" w:hint="cs"/>
          <w:rtl/>
          <w:lang w:eastAsia="fr-FR" w:bidi="ar-DZ"/>
        </w:rPr>
        <w:t>3)</w:t>
      </w:r>
      <w:r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</w:t>
      </w:r>
      <w:r w:rsidR="00FE59C2"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</w:t>
      </w:r>
      <w:r w:rsidR="00134934"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احسب قيس للزاوية </w:t>
      </w:r>
      <w:r w:rsidR="00134934" w:rsidRPr="00F95E12">
        <w:rPr>
          <w:rFonts w:cs="الشهيد محمد الدره"/>
          <w:position w:val="-24"/>
          <w:sz w:val="26"/>
          <w:szCs w:val="26"/>
          <w:lang w:bidi="ar-DZ"/>
        </w:rPr>
        <w:object w:dxaOrig="1160" w:dyaOrig="600" w14:anchorId="075AE871">
          <v:shape id="_x0000_i1030" type="#_x0000_t75" style="width:57.75pt;height:29.25pt" o:ole="">
            <v:imagedata r:id="rId18" o:title=""/>
          </v:shape>
          <o:OLEObject Type="Embed" ProgID="Equation.DSMT4" ShapeID="_x0000_i1030" DrawAspect="Content" ObjectID="_1617511824" r:id="rId19"/>
        </w:object>
      </w:r>
    </w:p>
    <w:p w14:paraId="6BFB22A1" w14:textId="03A10A4B" w:rsidR="0056062D" w:rsidRPr="00F95E12" w:rsidRDefault="0056062D" w:rsidP="008266A6">
      <w:pPr>
        <w:bidi/>
        <w:spacing w:after="0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F95E12">
        <w:rPr>
          <w:rFonts w:ascii="ae_AlBattar" w:eastAsiaTheme="minorEastAsia" w:hAnsi="ae_AlBattar" w:cs="ae_AlBattar" w:hint="cs"/>
          <w:rtl/>
          <w:lang w:eastAsia="fr-FR" w:bidi="ar-DZ"/>
        </w:rPr>
        <w:t>4)</w:t>
      </w:r>
      <w:r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</w:t>
      </w:r>
      <w:r w:rsid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</w:t>
      </w:r>
      <w:r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نسمي </w:t>
      </w:r>
      <w:r w:rsidRPr="00F95E12">
        <w:rPr>
          <w:rFonts w:ascii="Simplified Arabic" w:hAnsi="Simplified Arabic" w:cs="الشهيد محمد الدره"/>
          <w:position w:val="-4"/>
          <w:sz w:val="26"/>
          <w:szCs w:val="26"/>
          <w:lang w:bidi="ar-DZ"/>
        </w:rPr>
        <w:object w:dxaOrig="260" w:dyaOrig="260" w14:anchorId="5B159DC3">
          <v:shape id="_x0000_i1031" type="#_x0000_t75" style="width:11.25pt;height:12pt" o:ole="">
            <v:imagedata r:id="rId20" o:title=""/>
          </v:shape>
          <o:OLEObject Type="Embed" ProgID="Equation.DSMT4" ShapeID="_x0000_i1031" DrawAspect="Content" ObjectID="_1617511825" r:id="rId21"/>
        </w:object>
      </w:r>
      <w:r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مركز ثل المثلث </w:t>
      </w:r>
      <w:r w:rsidR="008266A6" w:rsidRPr="008266A6">
        <w:rPr>
          <w:rFonts w:ascii="Simplified Arabic" w:hAnsi="Simplified Arabic" w:cs="الشهيد محمد الدره"/>
          <w:position w:val="-4"/>
          <w:sz w:val="26"/>
          <w:szCs w:val="26"/>
          <w:lang w:bidi="ar-DZ"/>
        </w:rPr>
        <w:object w:dxaOrig="639" w:dyaOrig="279" w14:anchorId="1FA4781F">
          <v:shape id="_x0000_i1032" type="#_x0000_t75" style="width:27.75pt;height:13.5pt" o:ole="">
            <v:imagedata r:id="rId16" o:title=""/>
          </v:shape>
          <o:OLEObject Type="Embed" ProgID="Equation.DSMT4" ShapeID="_x0000_i1032" DrawAspect="Content" ObjectID="_1617511826" r:id="rId22"/>
        </w:object>
      </w:r>
    </w:p>
    <w:p w14:paraId="43D40DB1" w14:textId="77D2BF12" w:rsidR="00B04798" w:rsidRPr="00F95E12" w:rsidRDefault="008266A6" w:rsidP="008266A6">
      <w:pPr>
        <w:bidi/>
        <w:spacing w:after="0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    </w:t>
      </w:r>
      <w:r w:rsidR="0056062D"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احسب مساحة المثلث </w:t>
      </w:r>
      <w:r w:rsidR="00FE59C2"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</w:t>
      </w:r>
      <w:r w:rsidRPr="008266A6">
        <w:rPr>
          <w:rFonts w:ascii="Simplified Arabic" w:hAnsi="Simplified Arabic" w:cs="الشهيد محمد الدره"/>
          <w:position w:val="-4"/>
          <w:sz w:val="26"/>
          <w:szCs w:val="26"/>
          <w:lang w:bidi="ar-DZ"/>
        </w:rPr>
        <w:object w:dxaOrig="660" w:dyaOrig="279" w14:anchorId="32BB26FC">
          <v:shape id="_x0000_i1033" type="#_x0000_t75" style="width:29.25pt;height:13.5pt" o:ole="">
            <v:imagedata r:id="rId23" o:title=""/>
          </v:shape>
          <o:OLEObject Type="Embed" ProgID="Equation.DSMT4" ShapeID="_x0000_i1033" DrawAspect="Content" ObjectID="_1617511827" r:id="rId24"/>
        </w:object>
      </w:r>
    </w:p>
    <w:p w14:paraId="47FC2A7B" w14:textId="7913C659" w:rsidR="0056062D" w:rsidRPr="00F95E12" w:rsidRDefault="0056062D" w:rsidP="00F95E12">
      <w:pPr>
        <w:bidi/>
        <w:spacing w:after="0"/>
        <w:rPr>
          <w:rFonts w:cs="الشهيد محمد الدره"/>
          <w:b/>
          <w:bCs/>
          <w:sz w:val="26"/>
          <w:szCs w:val="26"/>
          <w:u w:val="single"/>
          <w:rtl/>
          <w:lang w:bidi="ar-DZ"/>
        </w:rPr>
      </w:pPr>
      <w:r w:rsidRPr="00F95E12">
        <w:rPr>
          <w:rFonts w:cs="الشهيد محمد الدره" w:hint="cs"/>
          <w:b/>
          <w:bCs/>
          <w:sz w:val="26"/>
          <w:szCs w:val="26"/>
          <w:u w:val="single"/>
          <w:rtl/>
          <w:lang w:bidi="ar-DZ"/>
        </w:rPr>
        <w:t xml:space="preserve">الجزء </w:t>
      </w:r>
      <w:proofErr w:type="gramStart"/>
      <w:r w:rsidRPr="00F95E12">
        <w:rPr>
          <w:rFonts w:cs="الشهيد محمد الدره" w:hint="cs"/>
          <w:b/>
          <w:bCs/>
          <w:sz w:val="26"/>
          <w:szCs w:val="26"/>
          <w:u w:val="single"/>
          <w:rtl/>
          <w:lang w:bidi="ar-DZ"/>
        </w:rPr>
        <w:t>الثاني :</w:t>
      </w:r>
      <w:proofErr w:type="gramEnd"/>
    </w:p>
    <w:p w14:paraId="6386DDE9" w14:textId="06AD39D3" w:rsidR="0056062D" w:rsidRPr="00F95E12" w:rsidRDefault="0056062D" w:rsidP="00F95E12">
      <w:pPr>
        <w:bidi/>
        <w:spacing w:after="0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نعتبر المستقيم </w:t>
      </w:r>
      <w:r w:rsidRPr="00F95E12">
        <w:rPr>
          <w:rFonts w:ascii="Simplified Arabic" w:hAnsi="Simplified Arabic" w:cs="الشهيد محمد الدره"/>
          <w:position w:val="-10"/>
          <w:sz w:val="26"/>
          <w:szCs w:val="26"/>
          <w:lang w:bidi="ar-DZ"/>
        </w:rPr>
        <w:object w:dxaOrig="420" w:dyaOrig="320" w14:anchorId="14DF518C">
          <v:shape id="_x0000_i1034" type="#_x0000_t75" style="width:18.75pt;height:15pt" o:ole="">
            <v:imagedata r:id="rId25" o:title=""/>
          </v:shape>
          <o:OLEObject Type="Embed" ProgID="Equation.DSMT4" ShapeID="_x0000_i1034" DrawAspect="Content" ObjectID="_1617511828" r:id="rId26"/>
        </w:object>
      </w:r>
      <w:r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الذي </w:t>
      </w:r>
      <w:r w:rsidR="008266A6" w:rsidRPr="00F95E12">
        <w:rPr>
          <w:rFonts w:ascii="Simplified Arabic" w:hAnsi="Simplified Arabic" w:cs="الشهيد محمد الدره"/>
          <w:position w:val="-10"/>
          <w:sz w:val="26"/>
          <w:szCs w:val="26"/>
          <w:lang w:bidi="ar-DZ"/>
        </w:rPr>
        <w:object w:dxaOrig="2060" w:dyaOrig="340" w14:anchorId="448274A1">
          <v:shape id="_x0000_i1035" type="#_x0000_t75" style="width:90.75pt;height:16.5pt" o:ole="">
            <v:imagedata r:id="rId27" o:title=""/>
          </v:shape>
          <o:OLEObject Type="Embed" ProgID="Equation.DSMT4" ShapeID="_x0000_i1035" DrawAspect="Content" ObjectID="_1617511829" r:id="rId28"/>
        </w:object>
      </w:r>
      <w:r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معادلة له</w:t>
      </w:r>
    </w:p>
    <w:p w14:paraId="644ECBF1" w14:textId="6167D29D" w:rsidR="0056062D" w:rsidRPr="00F95E12" w:rsidRDefault="0056062D" w:rsidP="00F95E12">
      <w:pPr>
        <w:bidi/>
        <w:spacing w:after="0"/>
        <w:rPr>
          <w:rFonts w:ascii="Simplified Arabic" w:hAnsi="Simplified Arabic" w:cs="الشهيد محمد الدره"/>
          <w:sz w:val="26"/>
          <w:szCs w:val="26"/>
          <w:rtl/>
          <w:lang w:bidi="ar-DZ"/>
        </w:rPr>
      </w:pPr>
      <w:r w:rsidRPr="00F95E12">
        <w:rPr>
          <w:rFonts w:ascii="ae_AlBattar" w:eastAsiaTheme="minorEastAsia" w:hAnsi="ae_AlBattar" w:cs="ae_AlBattar" w:hint="cs"/>
          <w:rtl/>
          <w:lang w:eastAsia="fr-FR" w:bidi="ar-DZ"/>
        </w:rPr>
        <w:t>1)</w:t>
      </w:r>
      <w:r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تحقق ان </w:t>
      </w:r>
      <w:r w:rsidRPr="00F95E12">
        <w:rPr>
          <w:rFonts w:ascii="Simplified Arabic" w:hAnsi="Simplified Arabic" w:cs="الشهيد محمد الدره"/>
          <w:position w:val="-10"/>
          <w:sz w:val="26"/>
          <w:szCs w:val="26"/>
          <w:lang w:bidi="ar-DZ"/>
        </w:rPr>
        <w:object w:dxaOrig="420" w:dyaOrig="320" w14:anchorId="276F9262">
          <v:shape id="_x0000_i1036" type="#_x0000_t75" style="width:18.75pt;height:15pt" o:ole="">
            <v:imagedata r:id="rId25" o:title=""/>
          </v:shape>
          <o:OLEObject Type="Embed" ProgID="Equation.DSMT4" ShapeID="_x0000_i1036" DrawAspect="Content" ObjectID="_1617511830" r:id="rId29"/>
        </w:object>
      </w:r>
      <w:r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هو نفسه </w:t>
      </w:r>
      <w:r w:rsidRPr="00F95E12">
        <w:rPr>
          <w:rFonts w:ascii="Simplified Arabic" w:hAnsi="Simplified Arabic" w:cs="الشهيد محمد الدره"/>
          <w:position w:val="-10"/>
          <w:sz w:val="26"/>
          <w:szCs w:val="26"/>
          <w:lang w:bidi="ar-DZ"/>
        </w:rPr>
        <w:object w:dxaOrig="600" w:dyaOrig="320" w14:anchorId="4A740EC7">
          <v:shape id="_x0000_i1037" type="#_x0000_t75" style="width:26.25pt;height:15pt" o:ole="">
            <v:imagedata r:id="rId30" o:title=""/>
          </v:shape>
          <o:OLEObject Type="Embed" ProgID="Equation.DSMT4" ShapeID="_x0000_i1037" DrawAspect="Content" ObjectID="_1617511831" r:id="rId31"/>
        </w:object>
      </w:r>
    </w:p>
    <w:p w14:paraId="30801384" w14:textId="006C21C8" w:rsidR="0056062D" w:rsidRPr="00F95E12" w:rsidRDefault="0056062D" w:rsidP="00F95E12">
      <w:pPr>
        <w:bidi/>
        <w:spacing w:after="0"/>
        <w:rPr>
          <w:rFonts w:ascii="Simplified Arabic" w:hAnsi="Simplified Arabic" w:cs="الشهيد محمد الدره"/>
          <w:sz w:val="26"/>
          <w:szCs w:val="26"/>
          <w:rtl/>
          <w:lang w:bidi="ar-DZ"/>
        </w:rPr>
      </w:pPr>
      <w:r w:rsidRPr="00F95E12">
        <w:rPr>
          <w:rFonts w:ascii="ae_AlBattar" w:eastAsiaTheme="minorEastAsia" w:hAnsi="ae_AlBattar" w:cs="ae_AlBattar" w:hint="cs"/>
          <w:rtl/>
          <w:lang w:eastAsia="fr-FR" w:bidi="ar-DZ"/>
        </w:rPr>
        <w:t>2)</w:t>
      </w: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احسب بعد النقطة </w:t>
      </w:r>
      <w:r w:rsidR="000B10E6" w:rsidRPr="00F95E12">
        <w:rPr>
          <w:rFonts w:ascii="Simplified Arabic" w:hAnsi="Simplified Arabic" w:cs="الشهيد محمد الدره"/>
          <w:position w:val="-4"/>
          <w:sz w:val="26"/>
          <w:szCs w:val="26"/>
          <w:lang w:bidi="ar-DZ"/>
        </w:rPr>
        <w:object w:dxaOrig="240" w:dyaOrig="279" w14:anchorId="1C9E8FA3">
          <v:shape id="_x0000_i1038" type="#_x0000_t75" style="width:10.5pt;height:13.5pt" o:ole="">
            <v:imagedata r:id="rId32" o:title=""/>
          </v:shape>
          <o:OLEObject Type="Embed" ProgID="Equation.DSMT4" ShapeID="_x0000_i1038" DrawAspect="Content" ObjectID="_1617511832" r:id="rId33"/>
        </w:object>
      </w: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عن </w:t>
      </w:r>
      <w:r w:rsidRPr="00F95E12">
        <w:rPr>
          <w:rFonts w:ascii="Simplified Arabic" w:hAnsi="Simplified Arabic" w:cs="الشهيد محمد الدره"/>
          <w:position w:val="-10"/>
          <w:sz w:val="26"/>
          <w:szCs w:val="26"/>
          <w:lang w:bidi="ar-DZ"/>
        </w:rPr>
        <w:object w:dxaOrig="420" w:dyaOrig="320" w14:anchorId="44049F9D">
          <v:shape id="_x0000_i1039" type="#_x0000_t75" style="width:18.75pt;height:15pt" o:ole="">
            <v:imagedata r:id="rId25" o:title=""/>
          </v:shape>
          <o:OLEObject Type="Embed" ProgID="Equation.DSMT4" ShapeID="_x0000_i1039" DrawAspect="Content" ObjectID="_1617511833" r:id="rId34"/>
        </w:object>
      </w:r>
    </w:p>
    <w:p w14:paraId="4F589DAB" w14:textId="59FA1F45" w:rsidR="0056062D" w:rsidRPr="00F95E12" w:rsidRDefault="0056062D" w:rsidP="00F95E12">
      <w:pPr>
        <w:bidi/>
        <w:spacing w:after="0"/>
        <w:rPr>
          <w:rFonts w:ascii="Simplified Arabic" w:hAnsi="Simplified Arabic" w:cs="الشهيد محمد الدره"/>
          <w:sz w:val="26"/>
          <w:szCs w:val="26"/>
          <w:rtl/>
          <w:lang w:bidi="ar-DZ"/>
        </w:rPr>
      </w:pPr>
      <w:r w:rsidRPr="00F95E12">
        <w:rPr>
          <w:rFonts w:ascii="ae_AlBattar" w:eastAsiaTheme="minorEastAsia" w:hAnsi="ae_AlBattar" w:cs="ae_AlBattar" w:hint="cs"/>
          <w:rtl/>
          <w:lang w:eastAsia="fr-FR" w:bidi="ar-DZ"/>
        </w:rPr>
        <w:t>3)</w:t>
      </w: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اكتب معادلة للمستقيم </w:t>
      </w:r>
      <w:r w:rsidR="000B10E6" w:rsidRPr="000B10E6">
        <w:rPr>
          <w:rFonts w:ascii="Simplified Arabic" w:hAnsi="Simplified Arabic" w:cs="الشهيد محمد الدره"/>
          <w:position w:val="-12"/>
          <w:sz w:val="26"/>
          <w:szCs w:val="26"/>
          <w:lang w:bidi="ar-DZ"/>
        </w:rPr>
        <w:object w:dxaOrig="440" w:dyaOrig="360" w14:anchorId="4E1A32AB">
          <v:shape id="_x0000_i1040" type="#_x0000_t75" style="width:19.5pt;height:17.25pt" o:ole="">
            <v:imagedata r:id="rId35" o:title=""/>
          </v:shape>
          <o:OLEObject Type="Embed" ProgID="Equation.DSMT4" ShapeID="_x0000_i1040" DrawAspect="Content" ObjectID="_1617511834" r:id="rId36"/>
        </w:object>
      </w: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المار من</w:t>
      </w:r>
      <w:r w:rsidRPr="00F95E12">
        <w:rPr>
          <w:rFonts w:ascii="Simplified Arabic" w:hAnsi="Simplified Arabic" w:cs="الشهيد محمد الدره"/>
          <w:position w:val="-4"/>
          <w:sz w:val="26"/>
          <w:szCs w:val="26"/>
          <w:lang w:bidi="ar-DZ"/>
        </w:rPr>
        <w:object w:dxaOrig="240" w:dyaOrig="260" w14:anchorId="6C92DBC8">
          <v:shape id="_x0000_i1041" type="#_x0000_t75" style="width:10.5pt;height:12pt" o:ole="">
            <v:imagedata r:id="rId37" o:title=""/>
          </v:shape>
          <o:OLEObject Type="Embed" ProgID="Equation.DSMT4" ShapeID="_x0000_i1041" DrawAspect="Content" ObjectID="_1617511835" r:id="rId38"/>
        </w:object>
      </w: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</w:t>
      </w:r>
      <w:proofErr w:type="spellStart"/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>ويعامد</w:t>
      </w:r>
      <w:proofErr w:type="spellEnd"/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</w:t>
      </w:r>
      <w:r w:rsidRPr="00F95E12">
        <w:rPr>
          <w:rFonts w:ascii="Simplified Arabic" w:hAnsi="Simplified Arabic" w:cs="الشهيد محمد الدره"/>
          <w:position w:val="-10"/>
          <w:sz w:val="26"/>
          <w:szCs w:val="26"/>
          <w:lang w:bidi="ar-DZ"/>
        </w:rPr>
        <w:object w:dxaOrig="420" w:dyaOrig="320" w14:anchorId="148F569A">
          <v:shape id="_x0000_i1042" type="#_x0000_t75" style="width:18.75pt;height:15pt" o:ole="">
            <v:imagedata r:id="rId25" o:title=""/>
          </v:shape>
          <o:OLEObject Type="Embed" ProgID="Equation.DSMT4" ShapeID="_x0000_i1042" DrawAspect="Content" ObjectID="_1617511836" r:id="rId39"/>
        </w:object>
      </w:r>
    </w:p>
    <w:p w14:paraId="6B8E8549" w14:textId="62B937EA" w:rsidR="0056062D" w:rsidRPr="00F95E12" w:rsidRDefault="0056062D" w:rsidP="000B10E6">
      <w:pPr>
        <w:bidi/>
        <w:spacing w:after="0"/>
        <w:rPr>
          <w:rFonts w:ascii="Simplified Arabic" w:hAnsi="Simplified Arabic" w:cs="الشهيد محمد الدره"/>
          <w:sz w:val="26"/>
          <w:szCs w:val="26"/>
          <w:rtl/>
          <w:lang w:bidi="ar-DZ"/>
        </w:rPr>
      </w:pPr>
      <w:r w:rsidRPr="00F95E12">
        <w:rPr>
          <w:rFonts w:ascii="ae_AlBattar" w:eastAsiaTheme="minorEastAsia" w:hAnsi="ae_AlBattar" w:cs="ae_AlBattar" w:hint="cs"/>
          <w:rtl/>
          <w:lang w:eastAsia="fr-FR" w:bidi="ar-DZ"/>
        </w:rPr>
        <w:t>4)</w:t>
      </w: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جد احداثيا نقطتي تقاطع </w:t>
      </w:r>
      <w:r w:rsidR="000B10E6" w:rsidRPr="000B10E6">
        <w:rPr>
          <w:rFonts w:ascii="Simplified Arabic" w:hAnsi="Simplified Arabic" w:cs="الشهيد محمد الدره"/>
          <w:position w:val="-12"/>
          <w:sz w:val="26"/>
          <w:szCs w:val="26"/>
          <w:lang w:bidi="ar-DZ"/>
        </w:rPr>
        <w:object w:dxaOrig="440" w:dyaOrig="360" w14:anchorId="13A60276">
          <v:shape id="_x0000_i1043" type="#_x0000_t75" style="width:19.5pt;height:17.25pt" o:ole="">
            <v:imagedata r:id="rId35" o:title=""/>
          </v:shape>
          <o:OLEObject Type="Embed" ProgID="Equation.DSMT4" ShapeID="_x0000_i1043" DrawAspect="Content" ObjectID="_1617511837" r:id="rId40"/>
        </w:object>
      </w:r>
      <w:proofErr w:type="gramStart"/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>و حاملي</w:t>
      </w:r>
      <w:proofErr w:type="gramEnd"/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محوري الاحداثيات</w:t>
      </w:r>
    </w:p>
    <w:p w14:paraId="3304F880" w14:textId="355A5B14" w:rsidR="0056062D" w:rsidRPr="00F95E12" w:rsidRDefault="0056062D" w:rsidP="00F95E12">
      <w:pPr>
        <w:bidi/>
        <w:spacing w:after="0"/>
        <w:rPr>
          <w:rFonts w:cs="الشهيد محمد الدره"/>
          <w:b/>
          <w:bCs/>
          <w:sz w:val="26"/>
          <w:szCs w:val="26"/>
          <w:u w:val="single"/>
          <w:rtl/>
          <w:lang w:bidi="ar-DZ"/>
        </w:rPr>
      </w:pPr>
      <w:r w:rsidRPr="00F95E12">
        <w:rPr>
          <w:rFonts w:cs="الشهيد محمد الدره" w:hint="cs"/>
          <w:b/>
          <w:bCs/>
          <w:sz w:val="26"/>
          <w:szCs w:val="26"/>
          <w:u w:val="single"/>
          <w:rtl/>
          <w:lang w:bidi="ar-DZ"/>
        </w:rPr>
        <w:t xml:space="preserve">الجزء </w:t>
      </w:r>
      <w:proofErr w:type="gramStart"/>
      <w:r w:rsidRPr="00F95E12">
        <w:rPr>
          <w:rFonts w:cs="الشهيد محمد الدره" w:hint="cs"/>
          <w:b/>
          <w:bCs/>
          <w:sz w:val="26"/>
          <w:szCs w:val="26"/>
          <w:u w:val="single"/>
          <w:rtl/>
          <w:lang w:bidi="ar-DZ"/>
        </w:rPr>
        <w:t>الثالث :</w:t>
      </w:r>
      <w:proofErr w:type="gramEnd"/>
    </w:p>
    <w:p w14:paraId="36D0D6C5" w14:textId="518668DC" w:rsidR="00F95E12" w:rsidRPr="00F95E12" w:rsidRDefault="0056062D" w:rsidP="00F95E12">
      <w:pPr>
        <w:bidi/>
        <w:spacing w:after="0"/>
        <w:rPr>
          <w:rFonts w:ascii="Simplified Arabic" w:hAnsi="Simplified Arabic" w:cs="الشهيد محمد الدره"/>
          <w:sz w:val="26"/>
          <w:szCs w:val="26"/>
          <w:rtl/>
          <w:lang w:bidi="ar-DZ"/>
        </w:rPr>
      </w:pP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نسمي </w:t>
      </w:r>
      <w:r w:rsidRPr="00F95E12">
        <w:rPr>
          <w:rFonts w:ascii="Simplified Arabic" w:hAnsi="Simplified Arabic" w:cs="الشهيد محمد الدره"/>
          <w:position w:val="-14"/>
          <w:sz w:val="26"/>
          <w:szCs w:val="26"/>
          <w:lang w:bidi="ar-DZ"/>
        </w:rPr>
        <w:object w:dxaOrig="460" w:dyaOrig="400" w14:anchorId="4B9826D1">
          <v:shape id="_x0000_i1044" type="#_x0000_t75" style="width:20.25pt;height:18.75pt" o:ole="">
            <v:imagedata r:id="rId41" o:title=""/>
          </v:shape>
          <o:OLEObject Type="Embed" ProgID="Equation.DSMT4" ShapeID="_x0000_i1044" DrawAspect="Content" ObjectID="_1617511838" r:id="rId42"/>
        </w:object>
      </w: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>مجموعة النقط</w:t>
      </w:r>
      <w:r w:rsidR="000B10E6" w:rsidRPr="000B10E6">
        <w:rPr>
          <w:rFonts w:ascii="Simplified Arabic" w:hAnsi="Simplified Arabic" w:cs="الشهيد محمد الدره"/>
          <w:position w:val="-12"/>
          <w:sz w:val="26"/>
          <w:szCs w:val="26"/>
          <w:lang w:bidi="ar-DZ"/>
        </w:rPr>
        <w:object w:dxaOrig="859" w:dyaOrig="360" w14:anchorId="576E37BD">
          <v:shape id="_x0000_i1045" type="#_x0000_t75" style="width:37.5pt;height:17.25pt" o:ole="">
            <v:imagedata r:id="rId43" o:title=""/>
          </v:shape>
          <o:OLEObject Type="Embed" ProgID="Equation.DSMT4" ShapeID="_x0000_i1045" DrawAspect="Content" ObjectID="_1617511839" r:id="rId44"/>
        </w:object>
      </w: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من المستوي التي </w:t>
      </w:r>
      <w:proofErr w:type="gramStart"/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>تحقق :</w:t>
      </w:r>
      <w:proofErr w:type="gramEnd"/>
      <w:r w:rsidR="00F95E12" w:rsidRPr="00F95E12">
        <w:rPr>
          <w:rFonts w:ascii="Simplified Arabic" w:hAnsi="Simplified Arabic" w:cs="الشهيد محمد الدره"/>
          <w:sz w:val="26"/>
          <w:szCs w:val="26"/>
          <w:lang w:bidi="ar-DZ"/>
        </w:rPr>
        <w:t xml:space="preserve"> </w:t>
      </w:r>
      <w:r w:rsidR="008266A6" w:rsidRPr="00F95E12">
        <w:rPr>
          <w:rFonts w:ascii="Simplified Arabic" w:hAnsi="Simplified Arabic" w:cs="الشهيد محمد الدره"/>
          <w:position w:val="-10"/>
          <w:sz w:val="26"/>
          <w:szCs w:val="26"/>
          <w:lang w:bidi="ar-DZ"/>
        </w:rPr>
        <w:object w:dxaOrig="2620" w:dyaOrig="420" w14:anchorId="69E34642">
          <v:shape id="_x0000_i1046" type="#_x0000_t75" style="width:114.75pt;height:20.25pt" o:ole="">
            <v:imagedata r:id="rId45" o:title=""/>
          </v:shape>
          <o:OLEObject Type="Embed" ProgID="Equation.DSMT4" ShapeID="_x0000_i1046" DrawAspect="Content" ObjectID="_1617511840" r:id="rId46"/>
        </w:object>
      </w:r>
    </w:p>
    <w:p w14:paraId="311975CB" w14:textId="04CC226E" w:rsidR="00F95E12" w:rsidRPr="00F95E12" w:rsidRDefault="00F95E12" w:rsidP="00F95E12">
      <w:pPr>
        <w:bidi/>
        <w:spacing w:after="0"/>
        <w:rPr>
          <w:rFonts w:ascii="Simplified Arabic" w:hAnsi="Simplified Arabic" w:cs="الشهيد محمد الدره"/>
          <w:sz w:val="26"/>
          <w:szCs w:val="26"/>
          <w:rtl/>
          <w:lang w:bidi="ar-DZ"/>
        </w:rPr>
      </w:pP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>و</w:t>
      </w:r>
      <w:r w:rsidRPr="00F95E12">
        <w:rPr>
          <w:rFonts w:ascii="Simplified Arabic" w:hAnsi="Simplified Arabic" w:cs="الشهيد محمد الدره"/>
          <w:position w:val="-14"/>
          <w:sz w:val="26"/>
          <w:szCs w:val="26"/>
          <w:lang w:bidi="ar-DZ"/>
        </w:rPr>
        <w:object w:dxaOrig="460" w:dyaOrig="400" w14:anchorId="34B077D2">
          <v:shape id="_x0000_i1047" type="#_x0000_t75" style="width:20.25pt;height:18.75pt" o:ole="">
            <v:imagedata r:id="rId47" o:title=""/>
          </v:shape>
          <o:OLEObject Type="Embed" ProgID="Equation.DSMT4" ShapeID="_x0000_i1047" DrawAspect="Content" ObjectID="_1617511841" r:id="rId48"/>
        </w:object>
      </w: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الدائرة التي </w:t>
      </w:r>
      <w:r w:rsidRPr="00F95E12">
        <w:rPr>
          <w:rFonts w:ascii="Simplified Arabic" w:hAnsi="Simplified Arabic" w:cs="الشهيد محمد الدره"/>
          <w:position w:val="-10"/>
          <w:sz w:val="26"/>
          <w:szCs w:val="26"/>
          <w:lang w:bidi="ar-DZ"/>
        </w:rPr>
        <w:object w:dxaOrig="580" w:dyaOrig="320" w14:anchorId="089B4ABD">
          <v:shape id="_x0000_i1048" type="#_x0000_t75" style="width:25.5pt;height:15pt" o:ole="">
            <v:imagedata r:id="rId49" o:title=""/>
          </v:shape>
          <o:OLEObject Type="Embed" ProgID="Equation.DSMT4" ShapeID="_x0000_i1048" DrawAspect="Content" ObjectID="_1617511842" r:id="rId50"/>
        </w:object>
      </w: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قطر لها</w:t>
      </w:r>
    </w:p>
    <w:p w14:paraId="38C8C024" w14:textId="2103B38A" w:rsidR="00F95E12" w:rsidRPr="00F95E12" w:rsidRDefault="00F95E12" w:rsidP="00F95E12">
      <w:pPr>
        <w:bidi/>
        <w:spacing w:after="0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F95E12">
        <w:rPr>
          <w:rFonts w:ascii="ae_AlBattar" w:eastAsiaTheme="minorEastAsia" w:hAnsi="ae_AlBattar" w:cs="ae_AlBattar" w:hint="cs"/>
          <w:rtl/>
          <w:lang w:eastAsia="fr-FR" w:bidi="ar-DZ"/>
        </w:rPr>
        <w:t>1)</w:t>
      </w:r>
      <w:r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تحقق ان دائرة يطلب تعيين مركزها ونصف قطرها</w:t>
      </w:r>
    </w:p>
    <w:p w14:paraId="20D32235" w14:textId="32B5838F" w:rsidR="00F95E12" w:rsidRPr="00F95E12" w:rsidRDefault="00F95E12" w:rsidP="00F95E12">
      <w:pPr>
        <w:bidi/>
        <w:spacing w:after="0"/>
        <w:rPr>
          <w:rFonts w:ascii="Simplified Arabic" w:hAnsi="Simplified Arabic" w:cs="الشهيد محمد الدره"/>
          <w:sz w:val="26"/>
          <w:szCs w:val="26"/>
          <w:rtl/>
          <w:lang w:bidi="ar-DZ"/>
        </w:rPr>
      </w:pPr>
      <w:r w:rsidRPr="00F95E12">
        <w:rPr>
          <w:rFonts w:ascii="ae_AlBattar" w:eastAsiaTheme="minorEastAsia" w:hAnsi="ae_AlBattar" w:cs="ae_AlBattar" w:hint="cs"/>
          <w:rtl/>
          <w:lang w:eastAsia="fr-FR" w:bidi="ar-DZ"/>
        </w:rPr>
        <w:t>2)</w:t>
      </w:r>
      <w:r w:rsidRPr="00F95E12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اكتب معادلة للدائرة </w:t>
      </w:r>
      <w:r w:rsidRPr="00F95E12">
        <w:rPr>
          <w:rFonts w:ascii="Simplified Arabic" w:hAnsi="Simplified Arabic" w:cs="الشهيد محمد الدره"/>
          <w:position w:val="-14"/>
          <w:sz w:val="26"/>
          <w:szCs w:val="26"/>
          <w:lang w:bidi="ar-DZ"/>
        </w:rPr>
        <w:object w:dxaOrig="460" w:dyaOrig="400" w14:anchorId="45A053A4">
          <v:shape id="_x0000_i1049" type="#_x0000_t75" style="width:20.25pt;height:18.75pt" o:ole="">
            <v:imagedata r:id="rId47" o:title=""/>
          </v:shape>
          <o:OLEObject Type="Embed" ProgID="Equation.DSMT4" ShapeID="_x0000_i1049" DrawAspect="Content" ObjectID="_1617511843" r:id="rId51"/>
        </w:object>
      </w:r>
    </w:p>
    <w:p w14:paraId="3034CF3D" w14:textId="1C2AD404" w:rsidR="000B10E6" w:rsidRDefault="00F95E12" w:rsidP="000B10E6">
      <w:pPr>
        <w:bidi/>
        <w:spacing w:after="0"/>
        <w:rPr>
          <w:rFonts w:ascii="Simplified Arabic" w:hAnsi="Simplified Arabic" w:cs="الشهيد محمد الدره"/>
          <w:sz w:val="26"/>
          <w:szCs w:val="26"/>
          <w:rtl/>
          <w:lang w:bidi="ar-DZ"/>
        </w:rPr>
      </w:pPr>
      <w:r w:rsidRPr="00F95E12">
        <w:rPr>
          <w:rFonts w:ascii="ae_AlBattar" w:eastAsiaTheme="minorEastAsia" w:hAnsi="ae_AlBattar" w:cs="ae_AlBattar" w:hint="cs"/>
          <w:rtl/>
          <w:lang w:eastAsia="fr-FR" w:bidi="ar-DZ"/>
        </w:rPr>
        <w:t xml:space="preserve">3) </w:t>
      </w: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بين ان المستقيم </w:t>
      </w:r>
      <w:r w:rsidRPr="00F95E12">
        <w:rPr>
          <w:rFonts w:ascii="Simplified Arabic" w:hAnsi="Simplified Arabic" w:cs="الشهيد محمد الدره"/>
          <w:position w:val="-10"/>
          <w:sz w:val="26"/>
          <w:szCs w:val="26"/>
          <w:lang w:bidi="ar-DZ"/>
        </w:rPr>
        <w:object w:dxaOrig="480" w:dyaOrig="340" w14:anchorId="40919E1B">
          <v:shape id="_x0000_i1050" type="#_x0000_t75" style="width:21pt;height:16.5pt" o:ole="">
            <v:imagedata r:id="rId52" o:title=""/>
          </v:shape>
          <o:OLEObject Type="Embed" ProgID="Equation.DSMT4" ShapeID="_x0000_i1050" DrawAspect="Content" ObjectID="_1617511844" r:id="rId53"/>
        </w:object>
      </w: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الذي </w:t>
      </w:r>
      <w:r w:rsidR="008266A6" w:rsidRPr="00F95E12">
        <w:rPr>
          <w:rFonts w:ascii="Simplified Arabic" w:hAnsi="Simplified Arabic" w:cs="الشهيد محمد الدره"/>
          <w:position w:val="-10"/>
          <w:sz w:val="26"/>
          <w:szCs w:val="26"/>
          <w:lang w:bidi="ar-DZ"/>
        </w:rPr>
        <w:object w:dxaOrig="1540" w:dyaOrig="340" w14:anchorId="01E4D655">
          <v:shape id="_x0000_i1051" type="#_x0000_t75" style="width:67.5pt;height:16.5pt" o:ole="">
            <v:imagedata r:id="rId54" o:title=""/>
          </v:shape>
          <o:OLEObject Type="Embed" ProgID="Equation.DSMT4" ShapeID="_x0000_i1051" DrawAspect="Content" ObjectID="_1617511845" r:id="rId55"/>
        </w:object>
      </w: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معادلة له</w:t>
      </w:r>
      <w:r w:rsidR="000B10E6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>.</w:t>
      </w: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مماس للدائرة</w:t>
      </w:r>
      <w:r w:rsidRPr="00F95E12">
        <w:rPr>
          <w:rFonts w:ascii="Simplified Arabic" w:hAnsi="Simplified Arabic" w:cs="الشهيد محمد الدره"/>
          <w:position w:val="-14"/>
          <w:sz w:val="26"/>
          <w:szCs w:val="26"/>
          <w:lang w:bidi="ar-DZ"/>
        </w:rPr>
        <w:object w:dxaOrig="460" w:dyaOrig="400" w14:anchorId="6FB91B42">
          <v:shape id="_x0000_i1052" type="#_x0000_t75" style="width:20.25pt;height:18.75pt" o:ole="">
            <v:imagedata r:id="rId47" o:title=""/>
          </v:shape>
          <o:OLEObject Type="Embed" ProgID="Equation.DSMT4" ShapeID="_x0000_i1052" DrawAspect="Content" ObjectID="_1617511846" r:id="rId56"/>
        </w:object>
      </w: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في نقطة</w:t>
      </w:r>
      <w:r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</w:t>
      </w:r>
      <w:r w:rsidR="000B10E6" w:rsidRPr="00F95E12">
        <w:rPr>
          <w:rFonts w:ascii="Simplified Arabic" w:hAnsi="Simplified Arabic" w:cs="الشهيد محمد الدره"/>
          <w:position w:val="-4"/>
          <w:sz w:val="26"/>
          <w:szCs w:val="26"/>
          <w:lang w:bidi="ar-DZ"/>
        </w:rPr>
        <w:object w:dxaOrig="260" w:dyaOrig="260" w14:anchorId="6E753152">
          <v:shape id="_x0000_i1053" type="#_x0000_t75" style="width:11.25pt;height:12pt" o:ole="">
            <v:imagedata r:id="rId57" o:title=""/>
          </v:shape>
          <o:OLEObject Type="Embed" ProgID="Equation.DSMT4" ShapeID="_x0000_i1053" DrawAspect="Content" ObjectID="_1617511847" r:id="rId58"/>
        </w:object>
      </w:r>
      <w:r w:rsidRPr="00F95E12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>يطلب تعيين احداثييها</w:t>
      </w:r>
    </w:p>
    <w:p w14:paraId="7ECC4D8E" w14:textId="46CEA996" w:rsidR="000B10E6" w:rsidRDefault="000B10E6" w:rsidP="000B10E6">
      <w:pPr>
        <w:bidi/>
        <w:spacing w:after="0"/>
        <w:rPr>
          <w:rFonts w:ascii="Simplified Arabic" w:hAnsi="Simplified Arabic" w:cs="الشهيد محمد الدره"/>
          <w:sz w:val="26"/>
          <w:szCs w:val="26"/>
          <w:rtl/>
          <w:lang w:bidi="ar-DZ"/>
        </w:rPr>
      </w:pPr>
      <w:r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>4) ادرس الوضع النسبي للدائرتين</w:t>
      </w:r>
      <w:r w:rsidR="00C30448" w:rsidRPr="00F95E12">
        <w:rPr>
          <w:rFonts w:ascii="Simplified Arabic" w:hAnsi="Simplified Arabic" w:cs="الشهيد محمد الدره"/>
          <w:position w:val="-14"/>
          <w:sz w:val="26"/>
          <w:szCs w:val="26"/>
          <w:lang w:bidi="ar-DZ"/>
        </w:rPr>
        <w:object w:dxaOrig="460" w:dyaOrig="400" w14:anchorId="3FF93718">
          <v:shape id="_x0000_i1054" type="#_x0000_t75" style="width:20.25pt;height:18.75pt" o:ole="">
            <v:imagedata r:id="rId41" o:title=""/>
          </v:shape>
          <o:OLEObject Type="Embed" ProgID="Equation.DSMT4" ShapeID="_x0000_i1054" DrawAspect="Content" ObjectID="_1617511848" r:id="rId59"/>
        </w:object>
      </w:r>
      <w:r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</w:t>
      </w:r>
      <w:r w:rsidR="00C30448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>و</w:t>
      </w:r>
      <w:r w:rsidR="00C30448" w:rsidRPr="00F95E12">
        <w:rPr>
          <w:rFonts w:ascii="Simplified Arabic" w:hAnsi="Simplified Arabic" w:cs="الشهيد محمد الدره"/>
          <w:position w:val="-14"/>
          <w:sz w:val="26"/>
          <w:szCs w:val="26"/>
          <w:lang w:bidi="ar-DZ"/>
        </w:rPr>
        <w:object w:dxaOrig="460" w:dyaOrig="400" w14:anchorId="5CE68FE6">
          <v:shape id="_x0000_i1055" type="#_x0000_t75" style="width:20.25pt;height:18.75pt" o:ole="">
            <v:imagedata r:id="rId47" o:title=""/>
          </v:shape>
          <o:OLEObject Type="Embed" ProgID="Equation.DSMT4" ShapeID="_x0000_i1055" DrawAspect="Content" ObjectID="_1617511849" r:id="rId60"/>
        </w:object>
      </w:r>
      <w:r w:rsidR="00C30448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</w:t>
      </w:r>
      <w:r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معيينا احداثيي نقط تقاطعهما </w:t>
      </w:r>
      <w:proofErr w:type="gramStart"/>
      <w:r w:rsidRPr="000B10E6">
        <w:rPr>
          <w:rFonts w:ascii="ae_AlBattar" w:hAnsi="ae_AlBattar" w:cs="ae_AlBattar"/>
          <w:rtl/>
          <w:lang w:bidi="ar-DZ"/>
        </w:rPr>
        <w:t xml:space="preserve">( </w:t>
      </w:r>
      <w:r w:rsidR="00C30448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>ا</w:t>
      </w:r>
      <w:r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>ن</w:t>
      </w:r>
      <w:proofErr w:type="gramEnd"/>
      <w:r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وجدت </w:t>
      </w:r>
      <w:r w:rsidRPr="000B10E6">
        <w:rPr>
          <w:rFonts w:ascii="ae_AlBattar" w:hAnsi="ae_AlBattar" w:cs="ae_AlBattar" w:hint="cs"/>
          <w:rtl/>
          <w:lang w:bidi="ar-DZ"/>
        </w:rPr>
        <w:t xml:space="preserve">) </w:t>
      </w:r>
    </w:p>
    <w:p w14:paraId="7BE82B9A" w14:textId="6B32A654" w:rsidR="000B10E6" w:rsidRPr="00F95E12" w:rsidRDefault="000B10E6" w:rsidP="000B10E6">
      <w:pPr>
        <w:bidi/>
        <w:spacing w:after="0"/>
        <w:rPr>
          <w:rFonts w:cs="الشهيد محمد الدره"/>
          <w:b/>
          <w:bCs/>
          <w:sz w:val="26"/>
          <w:szCs w:val="26"/>
          <w:u w:val="single"/>
          <w:rtl/>
          <w:lang w:bidi="ar-DZ"/>
        </w:rPr>
      </w:pPr>
      <w:r w:rsidRPr="00F95E12">
        <w:rPr>
          <w:rFonts w:cs="الشهيد محمد الدره" w:hint="cs"/>
          <w:b/>
          <w:bCs/>
          <w:sz w:val="26"/>
          <w:szCs w:val="26"/>
          <w:u w:val="single"/>
          <w:rtl/>
          <w:lang w:bidi="ar-DZ"/>
        </w:rPr>
        <w:t xml:space="preserve">الجزء </w:t>
      </w:r>
      <w:proofErr w:type="gramStart"/>
      <w:r w:rsidR="008266A6">
        <w:rPr>
          <w:rFonts w:cs="الشهيد محمد الدره" w:hint="cs"/>
          <w:b/>
          <w:bCs/>
          <w:sz w:val="26"/>
          <w:szCs w:val="26"/>
          <w:u w:val="single"/>
          <w:rtl/>
          <w:lang w:bidi="ar-DZ"/>
        </w:rPr>
        <w:t>الرابع</w:t>
      </w:r>
      <w:r w:rsidRPr="00F95E12">
        <w:rPr>
          <w:rFonts w:cs="الشهيد محمد الدره" w:hint="cs"/>
          <w:b/>
          <w:bCs/>
          <w:sz w:val="26"/>
          <w:szCs w:val="26"/>
          <w:u w:val="single"/>
          <w:rtl/>
          <w:lang w:bidi="ar-DZ"/>
        </w:rPr>
        <w:t xml:space="preserve"> :</w:t>
      </w:r>
      <w:proofErr w:type="gramEnd"/>
    </w:p>
    <w:p w14:paraId="6A65CE72" w14:textId="40B10122" w:rsidR="000B10E6" w:rsidRDefault="00F95E12" w:rsidP="000B10E6">
      <w:pPr>
        <w:bidi/>
        <w:spacing w:after="0"/>
        <w:rPr>
          <w:rFonts w:ascii="Simplified Arabic" w:hAnsi="Simplified Arabic" w:cs="الشهيد محمد الدره"/>
          <w:sz w:val="26"/>
          <w:szCs w:val="26"/>
          <w:rtl/>
          <w:lang w:bidi="ar-DZ"/>
        </w:rPr>
      </w:pPr>
      <w:r w:rsidRPr="00F95E12">
        <w:rPr>
          <w:rFonts w:ascii="Simplified Arabic" w:hAnsi="Simplified Arabic" w:cs="الشهيد محمد الدره"/>
          <w:sz w:val="26"/>
          <w:szCs w:val="26"/>
          <w:lang w:bidi="ar-DZ"/>
        </w:rPr>
        <w:t xml:space="preserve"> </w:t>
      </w:r>
      <w:r w:rsidR="000B10E6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لتكن  </w:t>
      </w:r>
      <w:r w:rsidR="000B10E6" w:rsidRPr="000B10E6">
        <w:rPr>
          <w:rFonts w:ascii="Simplified Arabic" w:hAnsi="Simplified Arabic" w:cs="الشهيد محمد الدره"/>
          <w:position w:val="-12"/>
          <w:sz w:val="26"/>
          <w:szCs w:val="26"/>
          <w:lang w:bidi="ar-DZ"/>
        </w:rPr>
        <w:object w:dxaOrig="440" w:dyaOrig="360" w14:anchorId="04C2CFF8">
          <v:shape id="_x0000_i1056" type="#_x0000_t75" style="width:19.5pt;height:17.25pt" o:ole="">
            <v:imagedata r:id="rId61" o:title=""/>
          </v:shape>
          <o:OLEObject Type="Embed" ProgID="Equation.DSMT4" ShapeID="_x0000_i1056" DrawAspect="Content" ObjectID="_1617511850" r:id="rId62"/>
        </w:object>
      </w:r>
      <w:r w:rsidR="000B10E6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مجموعة النقط  </w:t>
      </w:r>
      <w:r w:rsidR="000B10E6" w:rsidRPr="000B10E6">
        <w:rPr>
          <w:rFonts w:ascii="Simplified Arabic" w:hAnsi="Simplified Arabic" w:cs="الشهيد محمد الدره"/>
          <w:position w:val="-4"/>
          <w:sz w:val="26"/>
          <w:szCs w:val="26"/>
          <w:lang w:bidi="ar-DZ"/>
        </w:rPr>
        <w:object w:dxaOrig="340" w:dyaOrig="260" w14:anchorId="2FCAFE71">
          <v:shape id="_x0000_i1057" type="#_x0000_t75" style="width:15pt;height:12pt" o:ole="">
            <v:imagedata r:id="rId63" o:title=""/>
          </v:shape>
          <o:OLEObject Type="Embed" ProgID="Equation.DSMT4" ShapeID="_x0000_i1057" DrawAspect="Content" ObjectID="_1617511851" r:id="rId64"/>
        </w:object>
      </w:r>
      <w:r w:rsidR="000B10E6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من المستوي التي </w:t>
      </w:r>
      <w:proofErr w:type="gramStart"/>
      <w:r w:rsidR="000B10E6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>تحقق :</w:t>
      </w:r>
      <w:proofErr w:type="gramEnd"/>
      <w:r w:rsidR="000B10E6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</w:t>
      </w:r>
      <w:r w:rsidR="000B10E6" w:rsidRPr="000B10E6">
        <w:rPr>
          <w:rFonts w:ascii="Simplified Arabic" w:hAnsi="Simplified Arabic" w:cs="الشهيد محمد الدره"/>
          <w:position w:val="-4"/>
          <w:sz w:val="26"/>
          <w:szCs w:val="26"/>
          <w:lang w:bidi="ar-DZ"/>
        </w:rPr>
        <w:object w:dxaOrig="2400" w:dyaOrig="340" w14:anchorId="103DB28E">
          <v:shape id="_x0000_i1058" type="#_x0000_t75" style="width:105pt;height:16.5pt" o:ole="">
            <v:imagedata r:id="rId65" o:title=""/>
          </v:shape>
          <o:OLEObject Type="Embed" ProgID="Equation.DSMT4" ShapeID="_x0000_i1058" DrawAspect="Content" ObjectID="_1617511852" r:id="rId66"/>
        </w:object>
      </w:r>
      <w:r w:rsidR="000B10E6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</w:t>
      </w:r>
    </w:p>
    <w:p w14:paraId="4D080D9B" w14:textId="3FCAE2BD" w:rsidR="00F95E12" w:rsidRPr="00F95E12" w:rsidRDefault="000B10E6" w:rsidP="000B10E6">
      <w:pPr>
        <w:bidi/>
        <w:spacing w:after="0"/>
        <w:rPr>
          <w:rFonts w:ascii="Simplified Arabic" w:hAnsi="Simplified Arabic" w:cs="الشهيد محمد الدره"/>
          <w:sz w:val="26"/>
          <w:szCs w:val="26"/>
          <w:rtl/>
          <w:lang w:bidi="ar-DZ"/>
        </w:rPr>
        <w:sectPr w:rsidR="00F95E12" w:rsidRPr="00F95E12" w:rsidSect="000B10E6">
          <w:headerReference w:type="even" r:id="rId67"/>
          <w:headerReference w:type="default" r:id="rId68"/>
          <w:footerReference w:type="even" r:id="rId69"/>
          <w:footerReference w:type="default" r:id="rId70"/>
          <w:headerReference w:type="first" r:id="rId71"/>
          <w:footerReference w:type="first" r:id="rId72"/>
          <w:pgSz w:w="11906" w:h="16838" w:code="9"/>
          <w:pgMar w:top="567" w:right="1077" w:bottom="1134" w:left="1077" w:header="709" w:footer="709" w:gutter="0"/>
          <w:cols w:space="709"/>
          <w:bidi/>
          <w:docGrid w:linePitch="360"/>
        </w:sectPr>
      </w:pPr>
      <w:r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>اكتب معادلة للمجموعة</w:t>
      </w:r>
      <w:r w:rsidRPr="000B10E6">
        <w:rPr>
          <w:rFonts w:ascii="Simplified Arabic" w:hAnsi="Simplified Arabic" w:cs="الشهيد محمد الدره"/>
          <w:position w:val="-12"/>
          <w:sz w:val="26"/>
          <w:szCs w:val="26"/>
          <w:lang w:bidi="ar-DZ"/>
        </w:rPr>
        <w:object w:dxaOrig="440" w:dyaOrig="360" w14:anchorId="596275E4">
          <v:shape id="_x0000_i1059" type="#_x0000_t75" style="width:19.5pt;height:17.25pt" o:ole="">
            <v:imagedata r:id="rId61" o:title=""/>
          </v:shape>
          <o:OLEObject Type="Embed" ProgID="Equation.DSMT4" ShapeID="_x0000_i1059" DrawAspect="Content" ObjectID="_1617511853" r:id="rId73"/>
        </w:object>
      </w:r>
      <w:r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 xml:space="preserve"> </w:t>
      </w:r>
      <w:r w:rsidR="00E0002B">
        <w:rPr>
          <w:rFonts w:ascii="Simplified Arabic" w:hAnsi="Simplified Arabic" w:cs="الشهيد محمد الدره" w:hint="cs"/>
          <w:sz w:val="26"/>
          <w:szCs w:val="26"/>
          <w:rtl/>
          <w:lang w:bidi="ar-DZ"/>
        </w:rPr>
        <w:t>معيننا طبيعتها وعناصرها المميزة</w:t>
      </w:r>
    </w:p>
    <w:p w14:paraId="73362F48" w14:textId="5B5EA866" w:rsidR="00F95E12" w:rsidRPr="00F95E12" w:rsidRDefault="00F95E12" w:rsidP="00F95E12">
      <w:pPr>
        <w:bidi/>
        <w:spacing w:after="0"/>
        <w:rPr>
          <w:rFonts w:ascii="Simplified Arabic" w:hAnsi="Simplified Arabic" w:cs="الشهيد محمد الدره"/>
          <w:sz w:val="26"/>
          <w:szCs w:val="26"/>
          <w:lang w:bidi="ar-DZ"/>
        </w:rPr>
        <w:sectPr w:rsidR="00F95E12" w:rsidRPr="00F95E12" w:rsidSect="00F95E12">
          <w:type w:val="continuous"/>
          <w:pgSz w:w="11906" w:h="16838" w:code="9"/>
          <w:pgMar w:top="720" w:right="720" w:bottom="720" w:left="720" w:header="709" w:footer="709" w:gutter="0"/>
          <w:cols w:space="709"/>
          <w:bidi/>
          <w:docGrid w:linePitch="360"/>
        </w:sectPr>
      </w:pPr>
    </w:p>
    <w:p w14:paraId="1CABB119" w14:textId="16340C67" w:rsidR="00E0002B" w:rsidRDefault="00E0002B" w:rsidP="00E0002B">
      <w:pPr>
        <w:bidi/>
        <w:spacing w:after="0"/>
        <w:rPr>
          <w:rFonts w:ascii="Simplified Arabic" w:hAnsi="Simplified Arabic" w:cs="الشهيد محمد الدره"/>
          <w:sz w:val="26"/>
          <w:szCs w:val="26"/>
          <w:rtl/>
          <w:lang w:bidi="ar-DZ"/>
        </w:rPr>
      </w:pPr>
      <w:r w:rsidRPr="000B10E6">
        <w:rPr>
          <w:rFonts w:ascii="ae_AlBattar" w:hAnsi="ae_AlBattar" w:cs="ae_AlBattar" w:hint="cs"/>
          <w:rtl/>
          <w:lang w:bidi="ar-DZ"/>
        </w:rPr>
        <w:t xml:space="preserve"> </w:t>
      </w:r>
    </w:p>
    <w:sectPr w:rsidR="00E0002B" w:rsidSect="00F95E12">
      <w:headerReference w:type="even" r:id="rId74"/>
      <w:headerReference w:type="default" r:id="rId75"/>
      <w:footerReference w:type="even" r:id="rId76"/>
      <w:footerReference w:type="default" r:id="rId77"/>
      <w:headerReference w:type="first" r:id="rId78"/>
      <w:footerReference w:type="first" r:id="rId79"/>
      <w:type w:val="continuous"/>
      <w:pgSz w:w="11906" w:h="16838" w:code="9"/>
      <w:pgMar w:top="720" w:right="720" w:bottom="720" w:left="720" w:header="709" w:footer="709" w:gutter="0"/>
      <w:cols w:num="2" w:space="709"/>
      <w:bidi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C661E8" w14:textId="77777777" w:rsidR="005873B0" w:rsidRDefault="005873B0" w:rsidP="00E84598">
      <w:pPr>
        <w:spacing w:after="0" w:line="240" w:lineRule="auto"/>
      </w:pPr>
      <w:r>
        <w:separator/>
      </w:r>
    </w:p>
  </w:endnote>
  <w:endnote w:type="continuationSeparator" w:id="0">
    <w:p w14:paraId="75493577" w14:textId="77777777" w:rsidR="005873B0" w:rsidRDefault="005873B0" w:rsidP="00E845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L - QASSAM-Extended">
    <w:charset w:val="B2"/>
    <w:family w:val="auto"/>
    <w:pitch w:val="variable"/>
    <w:sig w:usb0="00002001" w:usb1="00000000" w:usb2="00000000" w:usb3="00000000" w:csb0="00000040" w:csb1="00000000"/>
    <w:embedRegular r:id="rId1" w:fontKey="{D4728D77-828E-4C56-8881-10479D27BDA2}"/>
  </w:font>
  <w:font w:name="ae_AlBattar">
    <w:charset w:val="00"/>
    <w:family w:val="roman"/>
    <w:pitch w:val="variable"/>
    <w:sig w:usb0="800020AF" w:usb1="C000204A" w:usb2="00000008" w:usb3="00000000" w:csb0="00000041" w:csb1="00000000"/>
    <w:embedRegular r:id="rId2" w:fontKey="{544EE5D2-D7BF-4374-A3E5-6C38DE56F879}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halid Art bold">
    <w:charset w:val="B2"/>
    <w:family w:val="auto"/>
    <w:pitch w:val="variable"/>
    <w:sig w:usb0="00002001" w:usb1="00000000" w:usb2="00000000" w:usb3="00000000" w:csb0="00000040" w:csb1="00000000"/>
  </w:font>
  <w:font w:name="Aljazeera">
    <w:charset w:val="00"/>
    <w:family w:val="auto"/>
    <w:pitch w:val="variable"/>
    <w:sig w:usb0="00002003" w:usb1="00000000" w:usb2="00000000" w:usb3="00000000" w:csb0="00000041" w:csb1="00000000"/>
    <w:embedRegular r:id="rId3" w:fontKey="{49F631DF-4232-4111-AB3F-6603590A6501}"/>
  </w:font>
  <w:font w:name="Amiri">
    <w:charset w:val="00"/>
    <w:family w:val="auto"/>
    <w:pitch w:val="variable"/>
    <w:sig w:usb0="A000206F" w:usb1="82002042" w:usb2="00000008" w:usb3="00000000" w:csb0="000000D3" w:csb1="00000000"/>
    <w:embedRegular r:id="rId4" w:fontKey="{7B3958C2-01BB-49C9-A808-38029DCC397F}"/>
    <w:embedBold r:id="rId5" w:fontKey="{A0F06FC3-19CA-430A-954A-BA38B4AE912F}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  <w:embedRegular r:id="rId6" w:fontKey="{839AECC8-00ED-4806-B92A-57EE7F6D8981}"/>
    <w:embedBold r:id="rId7" w:fontKey="{BBA56E88-FA2D-403F-9A51-1B592415A2B8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charset w:val="00"/>
    <w:family w:val="swiss"/>
    <w:pitch w:val="variable"/>
    <w:sig w:usb0="E1002EFF" w:usb1="C000605B" w:usb2="00000029" w:usb3="00000000" w:csb0="000101FF" w:csb1="00000000"/>
    <w:embedRegular r:id="rId8" w:fontKey="{1B67C6DA-784F-48BD-A265-103E22E47549}"/>
  </w:font>
  <w:font w:name="الشهيد محمد الدره">
    <w:charset w:val="B2"/>
    <w:family w:val="auto"/>
    <w:pitch w:val="variable"/>
    <w:sig w:usb0="00002001" w:usb1="00000000" w:usb2="00000000" w:usb3="00000000" w:csb0="00000040" w:csb1="00000000"/>
  </w:font>
  <w:font w:name="Simplified Arabic">
    <w:charset w:val="B2"/>
    <w:family w:val="auto"/>
    <w:pitch w:val="variable"/>
    <w:sig w:usb0="00002001" w:usb1="00000000" w:usb2="00000000" w:usb3="00000000" w:csb0="00000040" w:csb1="00000000"/>
  </w:font>
  <w:font w:name="Sakkal Majalla">
    <w:charset w:val="00"/>
    <w:family w:val="auto"/>
    <w:pitch w:val="variable"/>
    <w:sig w:usb0="A000207F" w:usb1="C000204B" w:usb2="00000008" w:usb3="00000000" w:csb0="000000D3" w:csb1="00000000"/>
    <w:embedRegular r:id="rId9" w:fontKey="{1606E7BB-9F82-412B-B297-4EE71916A841}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  <w:embedRegular r:id="rId10" w:fontKey="{73B74EB6-367C-4CEF-936A-0A6279F8A8A4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CC82AB" w14:textId="77777777" w:rsidR="00C558FF" w:rsidRDefault="00C558FF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47B2D9" w14:textId="77777777" w:rsidR="00C558FF" w:rsidRDefault="00C558FF" w:rsidP="005E582F">
    <w:pPr>
      <w:pStyle w:val="Pieddepage"/>
      <w:jc w:val="center"/>
    </w:pPr>
    <w:proofErr w:type="gramStart"/>
    <w:r w:rsidRPr="009E3713">
      <w:rPr>
        <w:rFonts w:ascii="Aljazeera" w:hAnsi="Aljazeera" w:cs="Aljazeera"/>
        <w:sz w:val="32"/>
        <w:szCs w:val="32"/>
        <w:rtl/>
        <w:lang w:bidi="ar-DZ"/>
      </w:rPr>
      <w:t>الأ</w:t>
    </w:r>
    <w:r>
      <w:rPr>
        <w:rFonts w:ascii="Aljazeera" w:hAnsi="Aljazeera" w:cs="Aljazeera"/>
        <w:sz w:val="32"/>
        <w:szCs w:val="32"/>
        <w:rtl/>
        <w:lang w:bidi="ar-DZ"/>
      </w:rPr>
      <w:t>ستاذ :</w:t>
    </w:r>
    <w:proofErr w:type="spellStart"/>
    <w:r>
      <w:rPr>
        <w:rFonts w:ascii="Aljazeera" w:hAnsi="Aljazeera" w:cs="Aljazeera"/>
        <w:sz w:val="32"/>
        <w:szCs w:val="32"/>
        <w:rtl/>
        <w:lang w:bidi="ar-DZ"/>
      </w:rPr>
      <w:t>خيا</w:t>
    </w:r>
    <w:proofErr w:type="spellEnd"/>
    <w:proofErr w:type="gramEnd"/>
    <w:r>
      <w:rPr>
        <w:rFonts w:ascii="Aljazeera" w:hAnsi="Aljazeera" w:cs="Aljazeera"/>
        <w:sz w:val="32"/>
        <w:szCs w:val="32"/>
        <w:rtl/>
        <w:lang w:bidi="ar-DZ"/>
      </w:rPr>
      <w:t xml:space="preserve"> ر هلال .متقن خلاف بشي</w:t>
    </w:r>
    <w:r w:rsidRPr="009E3713">
      <w:rPr>
        <w:rFonts w:ascii="Aljazeera" w:hAnsi="Aljazeera" w:cs="Aljazeera"/>
        <w:sz w:val="32"/>
        <w:szCs w:val="32"/>
        <w:rtl/>
        <w:lang w:bidi="ar-DZ"/>
      </w:rPr>
      <w:t>ر –خنشلة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054E3E" w14:textId="77777777" w:rsidR="00C558FF" w:rsidRDefault="00C558FF">
    <w:pPr>
      <w:pStyle w:val="Pieddepag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904F2F" w14:textId="77777777" w:rsidR="00E0002B" w:rsidRDefault="00E0002B">
    <w:pPr>
      <w:pStyle w:val="Pieddepage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24582C" w14:textId="77777777" w:rsidR="00E0002B" w:rsidRDefault="00E0002B" w:rsidP="005E582F">
    <w:pPr>
      <w:pStyle w:val="Pieddepage"/>
      <w:jc w:val="center"/>
    </w:pPr>
    <w:proofErr w:type="gramStart"/>
    <w:r w:rsidRPr="009E3713">
      <w:rPr>
        <w:rFonts w:ascii="Aljazeera" w:hAnsi="Aljazeera" w:cs="Aljazeera"/>
        <w:sz w:val="32"/>
        <w:szCs w:val="32"/>
        <w:rtl/>
        <w:lang w:bidi="ar-DZ"/>
      </w:rPr>
      <w:t>الأ</w:t>
    </w:r>
    <w:r>
      <w:rPr>
        <w:rFonts w:ascii="Aljazeera" w:hAnsi="Aljazeera" w:cs="Aljazeera"/>
        <w:sz w:val="32"/>
        <w:szCs w:val="32"/>
        <w:rtl/>
        <w:lang w:bidi="ar-DZ"/>
      </w:rPr>
      <w:t>ستاذ :</w:t>
    </w:r>
    <w:proofErr w:type="spellStart"/>
    <w:r>
      <w:rPr>
        <w:rFonts w:ascii="Aljazeera" w:hAnsi="Aljazeera" w:cs="Aljazeera"/>
        <w:sz w:val="32"/>
        <w:szCs w:val="32"/>
        <w:rtl/>
        <w:lang w:bidi="ar-DZ"/>
      </w:rPr>
      <w:t>خيا</w:t>
    </w:r>
    <w:proofErr w:type="spellEnd"/>
    <w:proofErr w:type="gramEnd"/>
    <w:r>
      <w:rPr>
        <w:rFonts w:ascii="Aljazeera" w:hAnsi="Aljazeera" w:cs="Aljazeera"/>
        <w:sz w:val="32"/>
        <w:szCs w:val="32"/>
        <w:rtl/>
        <w:lang w:bidi="ar-DZ"/>
      </w:rPr>
      <w:t xml:space="preserve"> ر هلال .متقن خلاف بشي</w:t>
    </w:r>
    <w:r w:rsidRPr="009E3713">
      <w:rPr>
        <w:rFonts w:ascii="Aljazeera" w:hAnsi="Aljazeera" w:cs="Aljazeera"/>
        <w:sz w:val="32"/>
        <w:szCs w:val="32"/>
        <w:rtl/>
        <w:lang w:bidi="ar-DZ"/>
      </w:rPr>
      <w:t>ر –خنشلة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54A566" w14:textId="77777777" w:rsidR="00E0002B" w:rsidRDefault="00E0002B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084B805" w14:textId="77777777" w:rsidR="005873B0" w:rsidRDefault="005873B0" w:rsidP="00E84598">
      <w:pPr>
        <w:spacing w:after="0" w:line="240" w:lineRule="auto"/>
      </w:pPr>
      <w:r>
        <w:separator/>
      </w:r>
    </w:p>
  </w:footnote>
  <w:footnote w:type="continuationSeparator" w:id="0">
    <w:p w14:paraId="139EE054" w14:textId="77777777" w:rsidR="005873B0" w:rsidRDefault="005873B0" w:rsidP="00E8459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D057F8A" w14:textId="77777777" w:rsidR="00C558FF" w:rsidRDefault="005873B0">
    <w:pPr>
      <w:pStyle w:val="En-tte"/>
    </w:pPr>
    <w:r>
      <w:rPr>
        <w:noProof/>
      </w:rPr>
      <w:pict w14:anchorId="148242F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481708" o:spid="_x0000_s2050" type="#_x0000_t136" style="position:absolute;margin-left:0;margin-top:0;width:507.2pt;height:230.55pt;rotation:315;z-index:-251655168;mso-position-horizontal:center;mso-position-horizontal-relative:margin;mso-position-vertical:center;mso-position-vertical-relative:margin" o:allowincell="f" fillcolor="#f2dbdb [661]" stroked="f">
          <v:fill opacity=".5"/>
          <v:textpath style="font-family:&quot;ACS  Fayrouz Bold&quot;;font-size:1pt" string="خيار هلال 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B80F94" w14:textId="77777777" w:rsidR="00C558FF" w:rsidRDefault="005873B0">
    <w:pPr>
      <w:pStyle w:val="En-tte"/>
    </w:pPr>
    <w:r>
      <w:rPr>
        <w:noProof/>
      </w:rPr>
      <w:pict w14:anchorId="6450C0A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481709" o:spid="_x0000_s2051" type="#_x0000_t136" style="position:absolute;margin-left:0;margin-top:0;width:507.2pt;height:230.55pt;rotation:315;z-index:-251653120;mso-position-horizontal:center;mso-position-horizontal-relative:margin;mso-position-vertical:center;mso-position-vertical-relative:margin" o:allowincell="f" fillcolor="#f2dbdb [661]" stroked="f">
          <v:fill opacity=".5"/>
          <v:textpath style="font-family:&quot;ACS  Fayrouz Bold&quot;;font-size:1pt" string="خيار هلال 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D0EC0A" w14:textId="77777777" w:rsidR="00C558FF" w:rsidRDefault="005873B0">
    <w:pPr>
      <w:pStyle w:val="En-tte"/>
    </w:pPr>
    <w:r>
      <w:rPr>
        <w:noProof/>
      </w:rPr>
      <w:pict w14:anchorId="08FC5B6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481707" o:spid="_x0000_s2049" type="#_x0000_t136" style="position:absolute;margin-left:0;margin-top:0;width:507.2pt;height:230.55pt;rotation:315;z-index:-251657216;mso-position-horizontal:center;mso-position-horizontal-relative:margin;mso-position-vertical:center;mso-position-vertical-relative:margin" o:allowincell="f" fillcolor="#f2dbdb [661]" stroked="f">
          <v:fill opacity=".5"/>
          <v:textpath style="font-family:&quot;ACS  Fayrouz Bold&quot;;font-size:1pt" string="خيار هلال "/>
          <w10:wrap anchorx="margin" anchory="margin"/>
        </v:shape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87E78E" w14:textId="77777777" w:rsidR="00E0002B" w:rsidRDefault="005873B0">
    <w:pPr>
      <w:pStyle w:val="En-tte"/>
    </w:pPr>
    <w:r>
      <w:rPr>
        <w:noProof/>
      </w:rPr>
      <w:pict w14:anchorId="7B17D89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3" type="#_x0000_t136" style="position:absolute;margin-left:0;margin-top:0;width:507.2pt;height:230.55pt;rotation:315;z-index:-251650048;mso-position-horizontal:center;mso-position-horizontal-relative:margin;mso-position-vertical:center;mso-position-vertical-relative:margin" o:allowincell="f" fillcolor="#f2dbdb [661]" stroked="f">
          <v:fill opacity=".5"/>
          <v:textpath style="font-family:&quot;ACS  Fayrouz Bold&quot;;font-size:1pt" string="خيار هلال 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F291DE" w14:textId="77777777" w:rsidR="00E0002B" w:rsidRDefault="005873B0">
    <w:pPr>
      <w:pStyle w:val="En-tte"/>
    </w:pPr>
    <w:r>
      <w:rPr>
        <w:noProof/>
      </w:rPr>
      <w:pict w14:anchorId="5CDE014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4" type="#_x0000_t136" style="position:absolute;margin-left:0;margin-top:0;width:507.2pt;height:230.55pt;rotation:315;z-index:-251649024;mso-position-horizontal:center;mso-position-horizontal-relative:margin;mso-position-vertical:center;mso-position-vertical-relative:margin" o:allowincell="f" fillcolor="#f2dbdb [661]" stroked="f">
          <v:fill opacity=".5"/>
          <v:textpath style="font-family:&quot;ACS  Fayrouz Bold&quot;;font-size:1pt" string="خيار هلال "/>
          <w10:wrap anchorx="margin" anchory="margin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51DE0C" w14:textId="77777777" w:rsidR="00E0002B" w:rsidRDefault="005873B0">
    <w:pPr>
      <w:pStyle w:val="En-tte"/>
    </w:pPr>
    <w:r>
      <w:rPr>
        <w:noProof/>
      </w:rPr>
      <w:pict w14:anchorId="4BE3357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2" type="#_x0000_t136" style="position:absolute;margin-left:0;margin-top:0;width:507.2pt;height:230.55pt;rotation:315;z-index:-251651072;mso-position-horizontal:center;mso-position-horizontal-relative:margin;mso-position-vertical:center;mso-position-vertical-relative:margin" o:allowincell="f" fillcolor="#f2dbdb [661]" stroked="f">
          <v:fill opacity=".5"/>
          <v:textpath style="font-family:&quot;ACS  Fayrouz Bold&quot;;font-size:1pt" string="خيار هلال 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459CF"/>
    <w:multiLevelType w:val="hybridMultilevel"/>
    <w:tmpl w:val="B560A422"/>
    <w:lvl w:ilvl="0" w:tplc="28629EF6">
      <w:start w:val="1"/>
      <w:numFmt w:val="arabicAbjad"/>
      <w:lvlText w:val="%1)"/>
      <w:lvlJc w:val="left"/>
      <w:pPr>
        <w:ind w:left="170" w:hanging="170"/>
      </w:pPr>
      <w:rPr>
        <w:rFonts w:cs="AL - QASSAM-Extended" w:hint="default"/>
        <w:b w:val="0"/>
        <w:bCs w:val="0"/>
        <w:iCs w:val="0"/>
        <w:szCs w:val="26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36B3FF2"/>
    <w:multiLevelType w:val="hybridMultilevel"/>
    <w:tmpl w:val="E7206D80"/>
    <w:lvl w:ilvl="0" w:tplc="4FD05C3C">
      <w:start w:val="1"/>
      <w:numFmt w:val="decimal"/>
      <w:lvlText w:val="%1)"/>
      <w:lvlJc w:val="left"/>
      <w:pPr>
        <w:tabs>
          <w:tab w:val="num" w:pos="150"/>
        </w:tabs>
        <w:ind w:left="150" w:hanging="227"/>
      </w:pPr>
      <w:rPr>
        <w:rFonts w:ascii="ae_AlBattar" w:hAnsi="ae_AlBattar" w:cs="ae_AlBattar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06"/>
        </w:tabs>
        <w:ind w:left="1306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026"/>
        </w:tabs>
        <w:ind w:left="2026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46"/>
        </w:tabs>
        <w:ind w:left="2746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66"/>
        </w:tabs>
        <w:ind w:left="3466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86"/>
        </w:tabs>
        <w:ind w:left="4186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06"/>
        </w:tabs>
        <w:ind w:left="4906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26"/>
        </w:tabs>
        <w:ind w:left="5626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46"/>
        </w:tabs>
        <w:ind w:left="6346" w:hanging="180"/>
      </w:pPr>
    </w:lvl>
  </w:abstractNum>
  <w:abstractNum w:abstractNumId="2" w15:restartNumberingAfterBreak="0">
    <w:nsid w:val="041E2014"/>
    <w:multiLevelType w:val="hybridMultilevel"/>
    <w:tmpl w:val="E7846402"/>
    <w:lvl w:ilvl="0" w:tplc="2BC459C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e_AlBattar" w:hAnsi="ae_AlBattar" w:cs="ae_AlBattar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07643098"/>
    <w:multiLevelType w:val="hybridMultilevel"/>
    <w:tmpl w:val="7D047DDA"/>
    <w:lvl w:ilvl="0" w:tplc="845A0508">
      <w:start w:val="1"/>
      <w:numFmt w:val="decimal"/>
      <w:lvlText w:val="%1)"/>
      <w:lvlJc w:val="left"/>
      <w:pPr>
        <w:ind w:left="720" w:hanging="360"/>
      </w:pPr>
      <w:rPr>
        <w:rFonts w:ascii="ae_AlBattar" w:hAnsi="ae_AlBattar" w:cs="ae_AlBattar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FF5C9A"/>
    <w:multiLevelType w:val="hybridMultilevel"/>
    <w:tmpl w:val="B3C293C8"/>
    <w:lvl w:ilvl="0" w:tplc="ECF06314">
      <w:start w:val="1"/>
      <w:numFmt w:val="decimal"/>
      <w:lvlText w:val="%1)"/>
      <w:lvlJc w:val="left"/>
      <w:pPr>
        <w:ind w:left="360" w:hanging="360"/>
      </w:pPr>
      <w:rPr>
        <w:rFonts w:ascii="ae_AlBattar" w:hAnsi="ae_AlBattar" w:cs="ae_AlBattar" w:hint="default"/>
        <w:b w:val="0"/>
        <w:bCs w:val="0"/>
        <w:sz w:val="22"/>
        <w:szCs w:val="22"/>
      </w:r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>
      <w:start w:val="1"/>
      <w:numFmt w:val="lowerRoman"/>
      <w:lvlText w:val="%3."/>
      <w:lvlJc w:val="right"/>
      <w:pPr>
        <w:ind w:left="1800" w:hanging="180"/>
      </w:pPr>
    </w:lvl>
    <w:lvl w:ilvl="3" w:tplc="040C000F">
      <w:start w:val="1"/>
      <w:numFmt w:val="decimal"/>
      <w:lvlText w:val="%4."/>
      <w:lvlJc w:val="left"/>
      <w:pPr>
        <w:ind w:left="2520" w:hanging="360"/>
      </w:pPr>
    </w:lvl>
    <w:lvl w:ilvl="4" w:tplc="040C0019">
      <w:start w:val="1"/>
      <w:numFmt w:val="lowerLetter"/>
      <w:lvlText w:val="%5."/>
      <w:lvlJc w:val="left"/>
      <w:pPr>
        <w:ind w:left="3240" w:hanging="360"/>
      </w:pPr>
    </w:lvl>
    <w:lvl w:ilvl="5" w:tplc="040C001B">
      <w:start w:val="1"/>
      <w:numFmt w:val="lowerRoman"/>
      <w:lvlText w:val="%6."/>
      <w:lvlJc w:val="right"/>
      <w:pPr>
        <w:ind w:left="3960" w:hanging="180"/>
      </w:pPr>
    </w:lvl>
    <w:lvl w:ilvl="6" w:tplc="040C000F">
      <w:start w:val="1"/>
      <w:numFmt w:val="decimal"/>
      <w:lvlText w:val="%7."/>
      <w:lvlJc w:val="left"/>
      <w:pPr>
        <w:ind w:left="4680" w:hanging="360"/>
      </w:pPr>
    </w:lvl>
    <w:lvl w:ilvl="7" w:tplc="040C0019">
      <w:start w:val="1"/>
      <w:numFmt w:val="lowerLetter"/>
      <w:lvlText w:val="%8."/>
      <w:lvlJc w:val="left"/>
      <w:pPr>
        <w:ind w:left="5400" w:hanging="360"/>
      </w:pPr>
    </w:lvl>
    <w:lvl w:ilvl="8" w:tplc="040C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A191709"/>
    <w:multiLevelType w:val="hybridMultilevel"/>
    <w:tmpl w:val="3E0CD8CC"/>
    <w:lvl w:ilvl="0" w:tplc="8C3A39B4">
      <w:numFmt w:val="bullet"/>
      <w:lvlText w:val="-"/>
      <w:lvlJc w:val="left"/>
      <w:pPr>
        <w:ind w:left="784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6" w15:restartNumberingAfterBreak="0">
    <w:nsid w:val="14CB68FC"/>
    <w:multiLevelType w:val="hybridMultilevel"/>
    <w:tmpl w:val="9DC414A6"/>
    <w:lvl w:ilvl="0" w:tplc="6FC45230">
      <w:start w:val="1"/>
      <w:numFmt w:val="arabicAlpha"/>
      <w:lvlText w:val="%1)"/>
      <w:lvlJc w:val="left"/>
      <w:pPr>
        <w:ind w:left="360" w:hanging="360"/>
      </w:pPr>
      <w:rPr>
        <w:rFonts w:cs="Khalid Art bold"/>
      </w:r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>
      <w:start w:val="1"/>
      <w:numFmt w:val="lowerRoman"/>
      <w:lvlText w:val="%3."/>
      <w:lvlJc w:val="right"/>
      <w:pPr>
        <w:ind w:left="1800" w:hanging="180"/>
      </w:pPr>
    </w:lvl>
    <w:lvl w:ilvl="3" w:tplc="040C000F">
      <w:start w:val="1"/>
      <w:numFmt w:val="decimal"/>
      <w:lvlText w:val="%4."/>
      <w:lvlJc w:val="left"/>
      <w:pPr>
        <w:ind w:left="2520" w:hanging="360"/>
      </w:pPr>
    </w:lvl>
    <w:lvl w:ilvl="4" w:tplc="040C0019">
      <w:start w:val="1"/>
      <w:numFmt w:val="lowerLetter"/>
      <w:lvlText w:val="%5."/>
      <w:lvlJc w:val="left"/>
      <w:pPr>
        <w:ind w:left="3240" w:hanging="360"/>
      </w:pPr>
    </w:lvl>
    <w:lvl w:ilvl="5" w:tplc="040C001B">
      <w:start w:val="1"/>
      <w:numFmt w:val="lowerRoman"/>
      <w:lvlText w:val="%6."/>
      <w:lvlJc w:val="right"/>
      <w:pPr>
        <w:ind w:left="3960" w:hanging="180"/>
      </w:pPr>
    </w:lvl>
    <w:lvl w:ilvl="6" w:tplc="040C000F">
      <w:start w:val="1"/>
      <w:numFmt w:val="decimal"/>
      <w:lvlText w:val="%7."/>
      <w:lvlJc w:val="left"/>
      <w:pPr>
        <w:ind w:left="4680" w:hanging="360"/>
      </w:pPr>
    </w:lvl>
    <w:lvl w:ilvl="7" w:tplc="040C0019">
      <w:start w:val="1"/>
      <w:numFmt w:val="lowerLetter"/>
      <w:lvlText w:val="%8."/>
      <w:lvlJc w:val="left"/>
      <w:pPr>
        <w:ind w:left="5400" w:hanging="360"/>
      </w:pPr>
    </w:lvl>
    <w:lvl w:ilvl="8" w:tplc="040C001B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5690C8D"/>
    <w:multiLevelType w:val="hybridMultilevel"/>
    <w:tmpl w:val="42C05302"/>
    <w:lvl w:ilvl="0" w:tplc="0414F16E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e_AlBattar" w:hAnsi="ae_AlBattar" w:cs="ae_AlBattar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159D5411"/>
    <w:multiLevelType w:val="hybridMultilevel"/>
    <w:tmpl w:val="4A4230D6"/>
    <w:lvl w:ilvl="0" w:tplc="E558F294">
      <w:start w:val="1"/>
      <w:numFmt w:val="decimal"/>
      <w:lvlText w:val="%1)"/>
      <w:lvlJc w:val="left"/>
      <w:pPr>
        <w:ind w:left="360" w:hanging="360"/>
      </w:pPr>
      <w:rPr>
        <w:rFonts w:ascii="ae_AlBattar" w:hAnsi="ae_AlBattar" w:cs="ae_AlBattar" w:hint="default"/>
        <w:b w:val="0"/>
        <w:bCs w:val="0"/>
        <w:sz w:val="22"/>
        <w:szCs w:val="22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5B86466"/>
    <w:multiLevelType w:val="hybridMultilevel"/>
    <w:tmpl w:val="64522722"/>
    <w:lvl w:ilvl="0" w:tplc="C6C2BE42">
      <w:start w:val="1"/>
      <w:numFmt w:val="decimal"/>
      <w:lvlText w:val="%1)"/>
      <w:lvlJc w:val="left"/>
      <w:pPr>
        <w:ind w:left="360" w:hanging="360"/>
      </w:pPr>
      <w:rPr>
        <w:rFonts w:ascii="ae_AlBattar" w:hAnsi="ae_AlBattar" w:cs="ae_AlBattar" w:hint="default"/>
        <w:sz w:val="22"/>
        <w:szCs w:val="22"/>
      </w:r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>
      <w:start w:val="1"/>
      <w:numFmt w:val="lowerRoman"/>
      <w:lvlText w:val="%3."/>
      <w:lvlJc w:val="right"/>
      <w:pPr>
        <w:ind w:left="1800" w:hanging="180"/>
      </w:pPr>
    </w:lvl>
    <w:lvl w:ilvl="3" w:tplc="040C000F">
      <w:start w:val="1"/>
      <w:numFmt w:val="decimal"/>
      <w:lvlText w:val="%4."/>
      <w:lvlJc w:val="left"/>
      <w:pPr>
        <w:ind w:left="2520" w:hanging="360"/>
      </w:pPr>
    </w:lvl>
    <w:lvl w:ilvl="4" w:tplc="040C0019">
      <w:start w:val="1"/>
      <w:numFmt w:val="lowerLetter"/>
      <w:lvlText w:val="%5."/>
      <w:lvlJc w:val="left"/>
      <w:pPr>
        <w:ind w:left="3240" w:hanging="360"/>
      </w:pPr>
    </w:lvl>
    <w:lvl w:ilvl="5" w:tplc="040C001B">
      <w:start w:val="1"/>
      <w:numFmt w:val="lowerRoman"/>
      <w:lvlText w:val="%6."/>
      <w:lvlJc w:val="right"/>
      <w:pPr>
        <w:ind w:left="3960" w:hanging="180"/>
      </w:pPr>
    </w:lvl>
    <w:lvl w:ilvl="6" w:tplc="040C000F">
      <w:start w:val="1"/>
      <w:numFmt w:val="decimal"/>
      <w:lvlText w:val="%7."/>
      <w:lvlJc w:val="left"/>
      <w:pPr>
        <w:ind w:left="4680" w:hanging="360"/>
      </w:pPr>
    </w:lvl>
    <w:lvl w:ilvl="7" w:tplc="040C0019">
      <w:start w:val="1"/>
      <w:numFmt w:val="lowerLetter"/>
      <w:lvlText w:val="%8."/>
      <w:lvlJc w:val="left"/>
      <w:pPr>
        <w:ind w:left="5400" w:hanging="360"/>
      </w:pPr>
    </w:lvl>
    <w:lvl w:ilvl="8" w:tplc="040C001B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6CD7164"/>
    <w:multiLevelType w:val="hybridMultilevel"/>
    <w:tmpl w:val="94E6CF58"/>
    <w:lvl w:ilvl="0" w:tplc="D1D433AA">
      <w:start w:val="1"/>
      <w:numFmt w:val="decimal"/>
      <w:lvlText w:val="%1)"/>
      <w:lvlJc w:val="left"/>
      <w:pPr>
        <w:ind w:left="141" w:hanging="360"/>
      </w:pPr>
      <w:rPr>
        <w:rFonts w:hint="default"/>
        <w:b w:val="0"/>
        <w:bCs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03" w:hanging="360"/>
      </w:pPr>
    </w:lvl>
    <w:lvl w:ilvl="2" w:tplc="040C001B" w:tentative="1">
      <w:start w:val="1"/>
      <w:numFmt w:val="lowerRoman"/>
      <w:lvlText w:val="%3."/>
      <w:lvlJc w:val="right"/>
      <w:pPr>
        <w:ind w:left="1723" w:hanging="180"/>
      </w:pPr>
    </w:lvl>
    <w:lvl w:ilvl="3" w:tplc="040C000F" w:tentative="1">
      <w:start w:val="1"/>
      <w:numFmt w:val="decimal"/>
      <w:lvlText w:val="%4."/>
      <w:lvlJc w:val="left"/>
      <w:pPr>
        <w:ind w:left="2443" w:hanging="360"/>
      </w:pPr>
    </w:lvl>
    <w:lvl w:ilvl="4" w:tplc="040C0019" w:tentative="1">
      <w:start w:val="1"/>
      <w:numFmt w:val="lowerLetter"/>
      <w:lvlText w:val="%5."/>
      <w:lvlJc w:val="left"/>
      <w:pPr>
        <w:ind w:left="3163" w:hanging="360"/>
      </w:pPr>
    </w:lvl>
    <w:lvl w:ilvl="5" w:tplc="040C001B" w:tentative="1">
      <w:start w:val="1"/>
      <w:numFmt w:val="lowerRoman"/>
      <w:lvlText w:val="%6."/>
      <w:lvlJc w:val="right"/>
      <w:pPr>
        <w:ind w:left="3883" w:hanging="180"/>
      </w:pPr>
    </w:lvl>
    <w:lvl w:ilvl="6" w:tplc="040C000F" w:tentative="1">
      <w:start w:val="1"/>
      <w:numFmt w:val="decimal"/>
      <w:lvlText w:val="%7."/>
      <w:lvlJc w:val="left"/>
      <w:pPr>
        <w:ind w:left="4603" w:hanging="360"/>
      </w:pPr>
    </w:lvl>
    <w:lvl w:ilvl="7" w:tplc="040C0019" w:tentative="1">
      <w:start w:val="1"/>
      <w:numFmt w:val="lowerLetter"/>
      <w:lvlText w:val="%8."/>
      <w:lvlJc w:val="left"/>
      <w:pPr>
        <w:ind w:left="5323" w:hanging="360"/>
      </w:pPr>
    </w:lvl>
    <w:lvl w:ilvl="8" w:tplc="040C001B" w:tentative="1">
      <w:start w:val="1"/>
      <w:numFmt w:val="lowerRoman"/>
      <w:lvlText w:val="%9."/>
      <w:lvlJc w:val="right"/>
      <w:pPr>
        <w:ind w:left="6043" w:hanging="180"/>
      </w:pPr>
    </w:lvl>
  </w:abstractNum>
  <w:abstractNum w:abstractNumId="11" w15:restartNumberingAfterBreak="0">
    <w:nsid w:val="1B3B57A6"/>
    <w:multiLevelType w:val="hybridMultilevel"/>
    <w:tmpl w:val="D862D5F6"/>
    <w:lvl w:ilvl="0" w:tplc="64709830">
      <w:start w:val="1"/>
      <w:numFmt w:val="arabicAlpha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BA838B5"/>
    <w:multiLevelType w:val="hybridMultilevel"/>
    <w:tmpl w:val="A5E81EEE"/>
    <w:lvl w:ilvl="0" w:tplc="90881ED2">
      <w:start w:val="1"/>
      <w:numFmt w:val="arabicAlpha"/>
      <w:lvlText w:val="%1-"/>
      <w:lvlJc w:val="left"/>
      <w:pPr>
        <w:ind w:left="1875" w:hanging="360"/>
      </w:pPr>
    </w:lvl>
    <w:lvl w:ilvl="1" w:tplc="040C0019">
      <w:start w:val="1"/>
      <w:numFmt w:val="lowerLetter"/>
      <w:lvlText w:val="%2."/>
      <w:lvlJc w:val="left"/>
      <w:pPr>
        <w:ind w:left="2595" w:hanging="360"/>
      </w:pPr>
    </w:lvl>
    <w:lvl w:ilvl="2" w:tplc="040C001B">
      <w:start w:val="1"/>
      <w:numFmt w:val="lowerRoman"/>
      <w:lvlText w:val="%3."/>
      <w:lvlJc w:val="right"/>
      <w:pPr>
        <w:ind w:left="3315" w:hanging="180"/>
      </w:pPr>
    </w:lvl>
    <w:lvl w:ilvl="3" w:tplc="040C000F">
      <w:start w:val="1"/>
      <w:numFmt w:val="decimal"/>
      <w:lvlText w:val="%4."/>
      <w:lvlJc w:val="left"/>
      <w:pPr>
        <w:ind w:left="4035" w:hanging="360"/>
      </w:pPr>
    </w:lvl>
    <w:lvl w:ilvl="4" w:tplc="040C0019">
      <w:start w:val="1"/>
      <w:numFmt w:val="lowerLetter"/>
      <w:lvlText w:val="%5."/>
      <w:lvlJc w:val="left"/>
      <w:pPr>
        <w:ind w:left="4755" w:hanging="360"/>
      </w:pPr>
    </w:lvl>
    <w:lvl w:ilvl="5" w:tplc="040C001B">
      <w:start w:val="1"/>
      <w:numFmt w:val="lowerRoman"/>
      <w:lvlText w:val="%6."/>
      <w:lvlJc w:val="right"/>
      <w:pPr>
        <w:ind w:left="5475" w:hanging="180"/>
      </w:pPr>
    </w:lvl>
    <w:lvl w:ilvl="6" w:tplc="040C000F">
      <w:start w:val="1"/>
      <w:numFmt w:val="decimal"/>
      <w:lvlText w:val="%7."/>
      <w:lvlJc w:val="left"/>
      <w:pPr>
        <w:ind w:left="6195" w:hanging="360"/>
      </w:pPr>
    </w:lvl>
    <w:lvl w:ilvl="7" w:tplc="040C0019">
      <w:start w:val="1"/>
      <w:numFmt w:val="lowerLetter"/>
      <w:lvlText w:val="%8."/>
      <w:lvlJc w:val="left"/>
      <w:pPr>
        <w:ind w:left="6915" w:hanging="360"/>
      </w:pPr>
    </w:lvl>
    <w:lvl w:ilvl="8" w:tplc="040C001B">
      <w:start w:val="1"/>
      <w:numFmt w:val="lowerRoman"/>
      <w:lvlText w:val="%9."/>
      <w:lvlJc w:val="right"/>
      <w:pPr>
        <w:ind w:left="7635" w:hanging="180"/>
      </w:pPr>
    </w:lvl>
  </w:abstractNum>
  <w:abstractNum w:abstractNumId="13" w15:restartNumberingAfterBreak="0">
    <w:nsid w:val="1C9D6F0D"/>
    <w:multiLevelType w:val="hybridMultilevel"/>
    <w:tmpl w:val="4FDE4B2E"/>
    <w:lvl w:ilvl="0" w:tplc="B2F039C2">
      <w:start w:val="1"/>
      <w:numFmt w:val="decimal"/>
      <w:lvlText w:val="%1)"/>
      <w:lvlJc w:val="left"/>
      <w:pPr>
        <w:tabs>
          <w:tab w:val="num" w:pos="368"/>
        </w:tabs>
        <w:ind w:left="368" w:hanging="227"/>
      </w:pPr>
      <w:rPr>
        <w:rFonts w:ascii="ae_AlBattar" w:hAnsi="ae_AlBattar" w:cs="ae_AlBattar" w:hint="default"/>
        <w:sz w:val="22"/>
        <w:szCs w:val="22"/>
      </w:rPr>
    </w:lvl>
    <w:lvl w:ilvl="1" w:tplc="64580FC6">
      <w:start w:val="1"/>
      <w:numFmt w:val="bullet"/>
      <w:lvlText w:val=""/>
      <w:lvlJc w:val="left"/>
      <w:pPr>
        <w:tabs>
          <w:tab w:val="num" w:pos="1627"/>
        </w:tabs>
        <w:ind w:left="833" w:firstLine="680"/>
      </w:pPr>
      <w:rPr>
        <w:rFonts w:ascii="Symbol" w:hAnsi="Symbol" w:hint="default"/>
        <w:color w:val="339966"/>
        <w:sz w:val="20"/>
        <w:szCs w:val="16"/>
      </w:rPr>
    </w:lvl>
    <w:lvl w:ilvl="2" w:tplc="0409001B">
      <w:start w:val="1"/>
      <w:numFmt w:val="lowerRoman"/>
      <w:lvlText w:val="%3."/>
      <w:lvlJc w:val="right"/>
      <w:pPr>
        <w:tabs>
          <w:tab w:val="num" w:pos="2593"/>
        </w:tabs>
        <w:ind w:left="2593" w:hanging="180"/>
      </w:pPr>
    </w:lvl>
    <w:lvl w:ilvl="3" w:tplc="0409000F">
      <w:start w:val="1"/>
      <w:numFmt w:val="decimal"/>
      <w:lvlText w:val="%4."/>
      <w:lvlJc w:val="left"/>
      <w:pPr>
        <w:tabs>
          <w:tab w:val="num" w:pos="3313"/>
        </w:tabs>
        <w:ind w:left="3313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33"/>
        </w:tabs>
        <w:ind w:left="4033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753"/>
        </w:tabs>
        <w:ind w:left="4753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73"/>
        </w:tabs>
        <w:ind w:left="5473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93"/>
        </w:tabs>
        <w:ind w:left="6193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13"/>
        </w:tabs>
        <w:ind w:left="6913" w:hanging="180"/>
      </w:pPr>
    </w:lvl>
  </w:abstractNum>
  <w:abstractNum w:abstractNumId="14" w15:restartNumberingAfterBreak="0">
    <w:nsid w:val="325511C7"/>
    <w:multiLevelType w:val="hybridMultilevel"/>
    <w:tmpl w:val="8FBC95D8"/>
    <w:lvl w:ilvl="0" w:tplc="FCAAB440">
      <w:start w:val="1"/>
      <w:numFmt w:val="arabicAbjad"/>
      <w:lvlText w:val="%1)"/>
      <w:lvlJc w:val="left"/>
      <w:pPr>
        <w:ind w:left="501" w:hanging="360"/>
      </w:pPr>
      <w:rPr>
        <w:rFonts w:ascii="Aljazeera" w:hAnsi="Aljazeera" w:cs="Khalid Art bold" w:hint="default"/>
      </w:rPr>
    </w:lvl>
    <w:lvl w:ilvl="1" w:tplc="040C0003" w:tentative="1">
      <w:start w:val="1"/>
      <w:numFmt w:val="bullet"/>
      <w:lvlText w:val="o"/>
      <w:lvlJc w:val="left"/>
      <w:pPr>
        <w:ind w:left="256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8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00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72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4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6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8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607" w:hanging="360"/>
      </w:pPr>
      <w:rPr>
        <w:rFonts w:ascii="Wingdings" w:hAnsi="Wingdings" w:hint="default"/>
      </w:rPr>
    </w:lvl>
  </w:abstractNum>
  <w:abstractNum w:abstractNumId="15" w15:restartNumberingAfterBreak="0">
    <w:nsid w:val="331569C5"/>
    <w:multiLevelType w:val="hybridMultilevel"/>
    <w:tmpl w:val="E80231B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9D38D5"/>
    <w:multiLevelType w:val="hybridMultilevel"/>
    <w:tmpl w:val="504A9EEC"/>
    <w:lvl w:ilvl="0" w:tplc="516871D6">
      <w:start w:val="1"/>
      <w:numFmt w:val="decimal"/>
      <w:lvlText w:val="%1)"/>
      <w:lvlJc w:val="left"/>
      <w:pPr>
        <w:ind w:left="372" w:hanging="360"/>
      </w:pPr>
      <w:rPr>
        <w:rFonts w:ascii="ae_AlBattar" w:hAnsi="ae_AlBattar" w:cs="ae_AlBattar" w:hint="default"/>
        <w:sz w:val="22"/>
        <w:szCs w:val="22"/>
      </w:rPr>
    </w:lvl>
    <w:lvl w:ilvl="1" w:tplc="040C0019">
      <w:start w:val="1"/>
      <w:numFmt w:val="lowerLetter"/>
      <w:lvlText w:val="%2."/>
      <w:lvlJc w:val="left"/>
      <w:pPr>
        <w:ind w:left="1092" w:hanging="360"/>
      </w:pPr>
    </w:lvl>
    <w:lvl w:ilvl="2" w:tplc="040C001B">
      <w:start w:val="1"/>
      <w:numFmt w:val="lowerRoman"/>
      <w:lvlText w:val="%3."/>
      <w:lvlJc w:val="right"/>
      <w:pPr>
        <w:ind w:left="1812" w:hanging="180"/>
      </w:pPr>
    </w:lvl>
    <w:lvl w:ilvl="3" w:tplc="040C000F">
      <w:start w:val="1"/>
      <w:numFmt w:val="decimal"/>
      <w:lvlText w:val="%4."/>
      <w:lvlJc w:val="left"/>
      <w:pPr>
        <w:ind w:left="2532" w:hanging="360"/>
      </w:pPr>
    </w:lvl>
    <w:lvl w:ilvl="4" w:tplc="040C0019">
      <w:start w:val="1"/>
      <w:numFmt w:val="lowerLetter"/>
      <w:lvlText w:val="%5."/>
      <w:lvlJc w:val="left"/>
      <w:pPr>
        <w:ind w:left="3252" w:hanging="360"/>
      </w:pPr>
    </w:lvl>
    <w:lvl w:ilvl="5" w:tplc="040C001B">
      <w:start w:val="1"/>
      <w:numFmt w:val="lowerRoman"/>
      <w:lvlText w:val="%6."/>
      <w:lvlJc w:val="right"/>
      <w:pPr>
        <w:ind w:left="3972" w:hanging="180"/>
      </w:pPr>
    </w:lvl>
    <w:lvl w:ilvl="6" w:tplc="040C000F">
      <w:start w:val="1"/>
      <w:numFmt w:val="decimal"/>
      <w:lvlText w:val="%7."/>
      <w:lvlJc w:val="left"/>
      <w:pPr>
        <w:ind w:left="4692" w:hanging="360"/>
      </w:pPr>
    </w:lvl>
    <w:lvl w:ilvl="7" w:tplc="040C0019">
      <w:start w:val="1"/>
      <w:numFmt w:val="lowerLetter"/>
      <w:lvlText w:val="%8."/>
      <w:lvlJc w:val="left"/>
      <w:pPr>
        <w:ind w:left="5412" w:hanging="360"/>
      </w:pPr>
    </w:lvl>
    <w:lvl w:ilvl="8" w:tplc="040C001B">
      <w:start w:val="1"/>
      <w:numFmt w:val="lowerRoman"/>
      <w:lvlText w:val="%9."/>
      <w:lvlJc w:val="right"/>
      <w:pPr>
        <w:ind w:left="6132" w:hanging="180"/>
      </w:pPr>
    </w:lvl>
  </w:abstractNum>
  <w:abstractNum w:abstractNumId="17" w15:restartNumberingAfterBreak="0">
    <w:nsid w:val="380840E2"/>
    <w:multiLevelType w:val="hybridMultilevel"/>
    <w:tmpl w:val="E29CF7A8"/>
    <w:lvl w:ilvl="0" w:tplc="516871D6">
      <w:start w:val="1"/>
      <w:numFmt w:val="decimal"/>
      <w:lvlText w:val="%1)"/>
      <w:lvlJc w:val="left"/>
      <w:pPr>
        <w:ind w:left="502" w:hanging="360"/>
      </w:pPr>
      <w:rPr>
        <w:rFonts w:ascii="ae_AlBattar" w:hAnsi="ae_AlBattar" w:cs="ae_AlBattar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 w15:restartNumberingAfterBreak="0">
    <w:nsid w:val="41550D40"/>
    <w:multiLevelType w:val="hybridMultilevel"/>
    <w:tmpl w:val="87D0D3D0"/>
    <w:lvl w:ilvl="0" w:tplc="784C778E">
      <w:start w:val="1"/>
      <w:numFmt w:val="decimal"/>
      <w:lvlText w:val="%1)"/>
      <w:lvlJc w:val="left"/>
      <w:pPr>
        <w:ind w:left="360" w:hanging="360"/>
      </w:pPr>
      <w:rPr>
        <w:rFonts w:ascii="ae_AlBattar" w:hAnsi="ae_AlBattar" w:cs="ae_AlBattar" w:hint="default"/>
        <w:b w:val="0"/>
        <w:bCs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1B33800"/>
    <w:multiLevelType w:val="hybridMultilevel"/>
    <w:tmpl w:val="D2B062E8"/>
    <w:lvl w:ilvl="0" w:tplc="F9D06168">
      <w:start w:val="1"/>
      <w:numFmt w:val="decimal"/>
      <w:lvlText w:val="%1)"/>
      <w:lvlJc w:val="left"/>
      <w:pPr>
        <w:ind w:left="360" w:hanging="360"/>
      </w:pPr>
      <w:rPr>
        <w:rFonts w:ascii="ae_AlBattar" w:hAnsi="ae_AlBattar" w:cs="ae_AlBattar" w:hint="default"/>
        <w:b w:val="0"/>
        <w:bCs w:val="0"/>
        <w:sz w:val="22"/>
        <w:szCs w:val="22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880" w:hanging="360"/>
      </w:pPr>
    </w:lvl>
    <w:lvl w:ilvl="2" w:tplc="040C001B" w:tentative="1">
      <w:start w:val="1"/>
      <w:numFmt w:val="lowerRoman"/>
      <w:lvlText w:val="%3."/>
      <w:lvlJc w:val="right"/>
      <w:pPr>
        <w:ind w:left="1600" w:hanging="180"/>
      </w:pPr>
    </w:lvl>
    <w:lvl w:ilvl="3" w:tplc="040C000F" w:tentative="1">
      <w:start w:val="1"/>
      <w:numFmt w:val="decimal"/>
      <w:lvlText w:val="%4."/>
      <w:lvlJc w:val="left"/>
      <w:pPr>
        <w:ind w:left="2320" w:hanging="360"/>
      </w:pPr>
    </w:lvl>
    <w:lvl w:ilvl="4" w:tplc="040C0019" w:tentative="1">
      <w:start w:val="1"/>
      <w:numFmt w:val="lowerLetter"/>
      <w:lvlText w:val="%5."/>
      <w:lvlJc w:val="left"/>
      <w:pPr>
        <w:ind w:left="3040" w:hanging="360"/>
      </w:pPr>
    </w:lvl>
    <w:lvl w:ilvl="5" w:tplc="040C001B" w:tentative="1">
      <w:start w:val="1"/>
      <w:numFmt w:val="lowerRoman"/>
      <w:lvlText w:val="%6."/>
      <w:lvlJc w:val="right"/>
      <w:pPr>
        <w:ind w:left="3760" w:hanging="180"/>
      </w:pPr>
    </w:lvl>
    <w:lvl w:ilvl="6" w:tplc="040C000F" w:tentative="1">
      <w:start w:val="1"/>
      <w:numFmt w:val="decimal"/>
      <w:lvlText w:val="%7."/>
      <w:lvlJc w:val="left"/>
      <w:pPr>
        <w:ind w:left="4480" w:hanging="360"/>
      </w:pPr>
    </w:lvl>
    <w:lvl w:ilvl="7" w:tplc="040C0019" w:tentative="1">
      <w:start w:val="1"/>
      <w:numFmt w:val="lowerLetter"/>
      <w:lvlText w:val="%8."/>
      <w:lvlJc w:val="left"/>
      <w:pPr>
        <w:ind w:left="5200" w:hanging="360"/>
      </w:pPr>
    </w:lvl>
    <w:lvl w:ilvl="8" w:tplc="040C001B" w:tentative="1">
      <w:start w:val="1"/>
      <w:numFmt w:val="lowerRoman"/>
      <w:lvlText w:val="%9."/>
      <w:lvlJc w:val="right"/>
      <w:pPr>
        <w:ind w:left="5920" w:hanging="180"/>
      </w:pPr>
    </w:lvl>
  </w:abstractNum>
  <w:abstractNum w:abstractNumId="20" w15:restartNumberingAfterBreak="0">
    <w:nsid w:val="45FE7597"/>
    <w:multiLevelType w:val="hybridMultilevel"/>
    <w:tmpl w:val="F9B40AF8"/>
    <w:lvl w:ilvl="0" w:tplc="0409000F">
      <w:start w:val="1"/>
      <w:numFmt w:val="decimal"/>
      <w:lvlText w:val="%1."/>
      <w:lvlJc w:val="left"/>
      <w:pPr>
        <w:tabs>
          <w:tab w:val="num" w:pos="1777"/>
        </w:tabs>
        <w:ind w:left="1777" w:hanging="360"/>
      </w:pPr>
    </w:lvl>
    <w:lvl w:ilvl="1" w:tplc="4B94CF7E">
      <w:start w:val="1"/>
      <w:numFmt w:val="decimal"/>
      <w:lvlText w:val="%2)"/>
      <w:lvlJc w:val="left"/>
      <w:pPr>
        <w:tabs>
          <w:tab w:val="num" w:pos="360"/>
        </w:tabs>
        <w:ind w:left="360" w:hanging="360"/>
      </w:pPr>
      <w:rPr>
        <w:rFonts w:ascii="ae_AlBattar" w:hAnsi="ae_AlBattar" w:cs="ae_AlBattar" w:hint="default"/>
        <w:b w:val="0"/>
        <w:bCs w:val="0"/>
        <w:sz w:val="22"/>
        <w:szCs w:val="2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217"/>
        </w:tabs>
        <w:ind w:left="32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37"/>
        </w:tabs>
        <w:ind w:left="39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57"/>
        </w:tabs>
        <w:ind w:left="46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77"/>
        </w:tabs>
        <w:ind w:left="53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97"/>
        </w:tabs>
        <w:ind w:left="60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17"/>
        </w:tabs>
        <w:ind w:left="68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37"/>
        </w:tabs>
        <w:ind w:left="7537" w:hanging="180"/>
      </w:pPr>
    </w:lvl>
  </w:abstractNum>
  <w:abstractNum w:abstractNumId="21" w15:restartNumberingAfterBreak="0">
    <w:nsid w:val="48510E5A"/>
    <w:multiLevelType w:val="hybridMultilevel"/>
    <w:tmpl w:val="635E83B0"/>
    <w:lvl w:ilvl="0" w:tplc="516871D6">
      <w:start w:val="1"/>
      <w:numFmt w:val="decimal"/>
      <w:lvlText w:val="%1)"/>
      <w:lvlJc w:val="left"/>
      <w:pPr>
        <w:ind w:left="57" w:hanging="57"/>
      </w:pPr>
      <w:rPr>
        <w:rFonts w:ascii="ae_AlBattar" w:hAnsi="ae_AlBattar" w:cs="ae_AlBattar" w:hint="default"/>
        <w:b w:val="0"/>
        <w:bCs w:val="0"/>
        <w:sz w:val="22"/>
        <w:szCs w:val="22"/>
      </w:rPr>
    </w:lvl>
    <w:lvl w:ilvl="1" w:tplc="6FC45230">
      <w:start w:val="1"/>
      <w:numFmt w:val="arabicAlpha"/>
      <w:lvlText w:val="%2)"/>
      <w:lvlJc w:val="left"/>
      <w:pPr>
        <w:ind w:left="114" w:firstLine="0"/>
      </w:pPr>
      <w:rPr>
        <w:rFonts w:cs="Khalid Art bold" w:hint="default"/>
        <w:b w:val="0"/>
        <w:bCs w:val="0"/>
        <w:iCs w:val="0"/>
        <w:sz w:val="24"/>
        <w:szCs w:val="24"/>
        <w:lang w:bidi="ar-DZ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047"/>
        </w:tabs>
        <w:ind w:left="2047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7"/>
        </w:tabs>
        <w:ind w:left="2767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7"/>
        </w:tabs>
        <w:ind w:left="3487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7"/>
        </w:tabs>
        <w:ind w:left="4207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7"/>
        </w:tabs>
        <w:ind w:left="4927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7"/>
        </w:tabs>
        <w:ind w:left="5647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7"/>
        </w:tabs>
        <w:ind w:left="6367" w:hanging="180"/>
      </w:pPr>
    </w:lvl>
  </w:abstractNum>
  <w:abstractNum w:abstractNumId="22" w15:restartNumberingAfterBreak="0">
    <w:nsid w:val="48E11922"/>
    <w:multiLevelType w:val="hybridMultilevel"/>
    <w:tmpl w:val="765E7368"/>
    <w:lvl w:ilvl="0" w:tplc="B7DC0D96">
      <w:start w:val="1"/>
      <w:numFmt w:val="decimal"/>
      <w:lvlText w:val="%1)"/>
      <w:lvlJc w:val="left"/>
      <w:pPr>
        <w:ind w:left="340" w:hanging="340"/>
      </w:pPr>
      <w:rPr>
        <w:rFonts w:ascii="ae_AlBattar" w:hAnsi="ae_AlBattar" w:cs="ae_AlBattar" w:hint="default"/>
        <w:b w:val="0"/>
        <w:bCs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52341D"/>
    <w:multiLevelType w:val="hybridMultilevel"/>
    <w:tmpl w:val="0500236C"/>
    <w:lvl w:ilvl="0" w:tplc="93940A5C">
      <w:start w:val="1"/>
      <w:numFmt w:val="decimal"/>
      <w:lvlText w:val="%1)"/>
      <w:lvlJc w:val="left"/>
      <w:pPr>
        <w:ind w:left="360" w:hanging="360"/>
      </w:pPr>
      <w:rPr>
        <w:rFonts w:ascii="ae_AlBattar" w:hAnsi="ae_AlBattar" w:cs="ae_AlBattar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49D4930"/>
    <w:multiLevelType w:val="hybridMultilevel"/>
    <w:tmpl w:val="1A0A68D8"/>
    <w:lvl w:ilvl="0" w:tplc="968E4784">
      <w:start w:val="1"/>
      <w:numFmt w:val="decimal"/>
      <w:lvlText w:val="%1)"/>
      <w:lvlJc w:val="left"/>
      <w:pPr>
        <w:ind w:left="360" w:hanging="360"/>
      </w:pPr>
      <w:rPr>
        <w:rFonts w:ascii="ae_AlBattar" w:hAnsi="ae_AlBattar" w:cs="ae_AlBattar" w:hint="default"/>
      </w:r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>
      <w:start w:val="1"/>
      <w:numFmt w:val="lowerRoman"/>
      <w:lvlText w:val="%3."/>
      <w:lvlJc w:val="right"/>
      <w:pPr>
        <w:ind w:left="1800" w:hanging="180"/>
      </w:pPr>
    </w:lvl>
    <w:lvl w:ilvl="3" w:tplc="040C000F">
      <w:start w:val="1"/>
      <w:numFmt w:val="decimal"/>
      <w:lvlText w:val="%4."/>
      <w:lvlJc w:val="left"/>
      <w:pPr>
        <w:ind w:left="2520" w:hanging="360"/>
      </w:pPr>
    </w:lvl>
    <w:lvl w:ilvl="4" w:tplc="040C0019">
      <w:start w:val="1"/>
      <w:numFmt w:val="lowerLetter"/>
      <w:lvlText w:val="%5."/>
      <w:lvlJc w:val="left"/>
      <w:pPr>
        <w:ind w:left="3240" w:hanging="360"/>
      </w:pPr>
    </w:lvl>
    <w:lvl w:ilvl="5" w:tplc="040C001B">
      <w:start w:val="1"/>
      <w:numFmt w:val="lowerRoman"/>
      <w:lvlText w:val="%6."/>
      <w:lvlJc w:val="right"/>
      <w:pPr>
        <w:ind w:left="3960" w:hanging="180"/>
      </w:pPr>
    </w:lvl>
    <w:lvl w:ilvl="6" w:tplc="040C000F">
      <w:start w:val="1"/>
      <w:numFmt w:val="decimal"/>
      <w:lvlText w:val="%7."/>
      <w:lvlJc w:val="left"/>
      <w:pPr>
        <w:ind w:left="4680" w:hanging="360"/>
      </w:pPr>
    </w:lvl>
    <w:lvl w:ilvl="7" w:tplc="040C0019">
      <w:start w:val="1"/>
      <w:numFmt w:val="lowerLetter"/>
      <w:lvlText w:val="%8."/>
      <w:lvlJc w:val="left"/>
      <w:pPr>
        <w:ind w:left="5400" w:hanging="360"/>
      </w:pPr>
    </w:lvl>
    <w:lvl w:ilvl="8" w:tplc="040C001B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5F43150"/>
    <w:multiLevelType w:val="hybridMultilevel"/>
    <w:tmpl w:val="EDF2202C"/>
    <w:lvl w:ilvl="0" w:tplc="AD1A6A7E">
      <w:start w:val="1"/>
      <w:numFmt w:val="decimal"/>
      <w:suff w:val="space"/>
      <w:lvlText w:val="%1."/>
      <w:lvlJc w:val="left"/>
      <w:pPr>
        <w:ind w:left="57" w:hanging="57"/>
      </w:pPr>
      <w:rPr>
        <w:rFonts w:ascii="ae_AlBattar" w:hAnsi="ae_AlBattar" w:cs="ae_AlBattar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6" w15:restartNumberingAfterBreak="0">
    <w:nsid w:val="5A3453A2"/>
    <w:multiLevelType w:val="hybridMultilevel"/>
    <w:tmpl w:val="765E7368"/>
    <w:lvl w:ilvl="0" w:tplc="B7DC0D96">
      <w:start w:val="1"/>
      <w:numFmt w:val="decimal"/>
      <w:lvlText w:val="%1)"/>
      <w:lvlJc w:val="left"/>
      <w:pPr>
        <w:ind w:left="340" w:hanging="340"/>
      </w:pPr>
      <w:rPr>
        <w:rFonts w:ascii="ae_AlBattar" w:hAnsi="ae_AlBattar" w:cs="ae_AlBattar" w:hint="default"/>
        <w:b w:val="0"/>
        <w:bCs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B20D77"/>
    <w:multiLevelType w:val="hybridMultilevel"/>
    <w:tmpl w:val="7D8E3F26"/>
    <w:lvl w:ilvl="0" w:tplc="17B4B5DA">
      <w:start w:val="1"/>
      <w:numFmt w:val="decimal"/>
      <w:lvlText w:val="%1)"/>
      <w:lvlJc w:val="left"/>
      <w:pPr>
        <w:tabs>
          <w:tab w:val="num" w:pos="-69"/>
        </w:tabs>
        <w:ind w:left="-69" w:hanging="227"/>
      </w:pPr>
      <w:rPr>
        <w:rFonts w:ascii="ae_AlBattar" w:hAnsi="ae_AlBattar" w:cs="ae_AlBattar" w:hint="default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087"/>
        </w:tabs>
        <w:ind w:left="108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7"/>
        </w:tabs>
        <w:ind w:left="1807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7"/>
        </w:tabs>
        <w:ind w:left="252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7"/>
        </w:tabs>
        <w:ind w:left="324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7"/>
        </w:tabs>
        <w:ind w:left="3967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7"/>
        </w:tabs>
        <w:ind w:left="468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7"/>
        </w:tabs>
        <w:ind w:left="540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7"/>
        </w:tabs>
        <w:ind w:left="6127" w:hanging="180"/>
      </w:pPr>
    </w:lvl>
  </w:abstractNum>
  <w:abstractNum w:abstractNumId="28" w15:restartNumberingAfterBreak="0">
    <w:nsid w:val="61BC4542"/>
    <w:multiLevelType w:val="hybridMultilevel"/>
    <w:tmpl w:val="65587382"/>
    <w:lvl w:ilvl="0" w:tplc="CAE0A862">
      <w:start w:val="1"/>
      <w:numFmt w:val="decimal"/>
      <w:pStyle w:val="MTDisplayEquation"/>
      <w:lvlText w:val="%1."/>
      <w:lvlJc w:val="left"/>
      <w:pPr>
        <w:ind w:left="360" w:hanging="360"/>
      </w:pPr>
      <w:rPr>
        <w:rFonts w:ascii="ae_AlBattar" w:hAnsi="ae_AlBattar" w:cs="ae_AlBattar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1DF6E5A"/>
    <w:multiLevelType w:val="hybridMultilevel"/>
    <w:tmpl w:val="9C8E8A9A"/>
    <w:lvl w:ilvl="0" w:tplc="D638D54C">
      <w:start w:val="1"/>
      <w:numFmt w:val="decimal"/>
      <w:lvlText w:val="%1)"/>
      <w:lvlJc w:val="left"/>
      <w:pPr>
        <w:ind w:left="360" w:hanging="360"/>
      </w:pPr>
      <w:rPr>
        <w:rFonts w:ascii="ae_AlBattar" w:hAnsi="ae_AlBattar" w:cs="ae_AlBattar" w:hint="default"/>
        <w:b w:val="0"/>
        <w:bCs w:val="0"/>
        <w:sz w:val="22"/>
        <w:szCs w:val="22"/>
      </w:rPr>
    </w:lvl>
    <w:lvl w:ilvl="1" w:tplc="F67EC58A">
      <w:start w:val="1"/>
      <w:numFmt w:val="arabicAbjad"/>
      <w:suff w:val="space"/>
      <w:lvlText w:val="-%2-"/>
      <w:lvlJc w:val="left"/>
      <w:pPr>
        <w:ind w:left="624" w:hanging="57"/>
      </w:pPr>
      <w:rPr>
        <w:rFonts w:cs="Times New Roman" w:hint="default"/>
        <w:b w:val="0"/>
        <w:bCs w:val="0"/>
        <w:iCs w:val="0"/>
        <w:sz w:val="32"/>
        <w:szCs w:val="28"/>
      </w:rPr>
    </w:lvl>
    <w:lvl w:ilvl="2" w:tplc="FD5E8896">
      <w:start w:val="1"/>
      <w:numFmt w:val="bullet"/>
      <w:lvlText w:val="-"/>
      <w:lvlJc w:val="left"/>
      <w:pPr>
        <w:ind w:left="2340" w:hanging="360"/>
      </w:pPr>
      <w:rPr>
        <w:rFonts w:ascii="Amiri" w:eastAsiaTheme="minorHAnsi" w:hAnsi="Amiri" w:cs="Amiri" w:hint="default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984A50"/>
    <w:multiLevelType w:val="hybridMultilevel"/>
    <w:tmpl w:val="E52C7F0A"/>
    <w:lvl w:ilvl="0" w:tplc="1A0474CC">
      <w:start w:val="1"/>
      <w:numFmt w:val="decimal"/>
      <w:lvlText w:val="%1)"/>
      <w:lvlJc w:val="left"/>
      <w:pPr>
        <w:ind w:left="360" w:hanging="360"/>
      </w:pPr>
      <w:rPr>
        <w:rFonts w:ascii="ae_AlBattar" w:hAnsi="ae_AlBattar" w:cs="ae_AlBattar" w:hint="default"/>
        <w:b w:val="0"/>
        <w:bCs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6BD5277E"/>
    <w:multiLevelType w:val="hybridMultilevel"/>
    <w:tmpl w:val="0006347C"/>
    <w:lvl w:ilvl="0" w:tplc="F328D7A4">
      <w:start w:val="1"/>
      <w:numFmt w:val="decimal"/>
      <w:lvlText w:val="%1)"/>
      <w:lvlJc w:val="left"/>
      <w:pPr>
        <w:ind w:left="360" w:hanging="360"/>
      </w:pPr>
      <w:rPr>
        <w:rFonts w:ascii="ae_AlBattar" w:hAnsi="ae_AlBattar" w:cs="ae_AlBattar" w:hint="default"/>
        <w:b w:val="0"/>
        <w:bCs w:val="0"/>
        <w:sz w:val="22"/>
        <w:szCs w:val="22"/>
        <w:lang w:val="fr-FR"/>
      </w:r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>
      <w:start w:val="1"/>
      <w:numFmt w:val="lowerRoman"/>
      <w:lvlText w:val="%3."/>
      <w:lvlJc w:val="right"/>
      <w:pPr>
        <w:ind w:left="1800" w:hanging="180"/>
      </w:pPr>
    </w:lvl>
    <w:lvl w:ilvl="3" w:tplc="040C000F">
      <w:start w:val="1"/>
      <w:numFmt w:val="decimal"/>
      <w:lvlText w:val="%4."/>
      <w:lvlJc w:val="left"/>
      <w:pPr>
        <w:ind w:left="2520" w:hanging="360"/>
      </w:pPr>
    </w:lvl>
    <w:lvl w:ilvl="4" w:tplc="040C0019">
      <w:start w:val="1"/>
      <w:numFmt w:val="lowerLetter"/>
      <w:lvlText w:val="%5."/>
      <w:lvlJc w:val="left"/>
      <w:pPr>
        <w:ind w:left="3240" w:hanging="360"/>
      </w:pPr>
    </w:lvl>
    <w:lvl w:ilvl="5" w:tplc="040C001B">
      <w:start w:val="1"/>
      <w:numFmt w:val="lowerRoman"/>
      <w:lvlText w:val="%6."/>
      <w:lvlJc w:val="right"/>
      <w:pPr>
        <w:ind w:left="3960" w:hanging="180"/>
      </w:pPr>
    </w:lvl>
    <w:lvl w:ilvl="6" w:tplc="040C000F">
      <w:start w:val="1"/>
      <w:numFmt w:val="decimal"/>
      <w:lvlText w:val="%7."/>
      <w:lvlJc w:val="left"/>
      <w:pPr>
        <w:ind w:left="4680" w:hanging="360"/>
      </w:pPr>
    </w:lvl>
    <w:lvl w:ilvl="7" w:tplc="040C0019">
      <w:start w:val="1"/>
      <w:numFmt w:val="lowerLetter"/>
      <w:lvlText w:val="%8."/>
      <w:lvlJc w:val="left"/>
      <w:pPr>
        <w:ind w:left="5400" w:hanging="360"/>
      </w:pPr>
    </w:lvl>
    <w:lvl w:ilvl="8" w:tplc="040C001B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6DBA348E"/>
    <w:multiLevelType w:val="hybridMultilevel"/>
    <w:tmpl w:val="94E6CF58"/>
    <w:lvl w:ilvl="0" w:tplc="D1D433AA">
      <w:start w:val="1"/>
      <w:numFmt w:val="decimal"/>
      <w:lvlText w:val="%1)"/>
      <w:lvlJc w:val="left"/>
      <w:pPr>
        <w:ind w:left="141" w:hanging="360"/>
      </w:pPr>
      <w:rPr>
        <w:rFonts w:hint="default"/>
        <w:b w:val="0"/>
        <w:bCs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03" w:hanging="360"/>
      </w:pPr>
    </w:lvl>
    <w:lvl w:ilvl="2" w:tplc="040C001B" w:tentative="1">
      <w:start w:val="1"/>
      <w:numFmt w:val="lowerRoman"/>
      <w:lvlText w:val="%3."/>
      <w:lvlJc w:val="right"/>
      <w:pPr>
        <w:ind w:left="1723" w:hanging="180"/>
      </w:pPr>
    </w:lvl>
    <w:lvl w:ilvl="3" w:tplc="040C000F" w:tentative="1">
      <w:start w:val="1"/>
      <w:numFmt w:val="decimal"/>
      <w:lvlText w:val="%4."/>
      <w:lvlJc w:val="left"/>
      <w:pPr>
        <w:ind w:left="2443" w:hanging="360"/>
      </w:pPr>
    </w:lvl>
    <w:lvl w:ilvl="4" w:tplc="040C0019" w:tentative="1">
      <w:start w:val="1"/>
      <w:numFmt w:val="lowerLetter"/>
      <w:lvlText w:val="%5."/>
      <w:lvlJc w:val="left"/>
      <w:pPr>
        <w:ind w:left="3163" w:hanging="360"/>
      </w:pPr>
    </w:lvl>
    <w:lvl w:ilvl="5" w:tplc="040C001B" w:tentative="1">
      <w:start w:val="1"/>
      <w:numFmt w:val="lowerRoman"/>
      <w:lvlText w:val="%6."/>
      <w:lvlJc w:val="right"/>
      <w:pPr>
        <w:ind w:left="3883" w:hanging="180"/>
      </w:pPr>
    </w:lvl>
    <w:lvl w:ilvl="6" w:tplc="040C000F" w:tentative="1">
      <w:start w:val="1"/>
      <w:numFmt w:val="decimal"/>
      <w:lvlText w:val="%7."/>
      <w:lvlJc w:val="left"/>
      <w:pPr>
        <w:ind w:left="4603" w:hanging="360"/>
      </w:pPr>
    </w:lvl>
    <w:lvl w:ilvl="7" w:tplc="040C0019" w:tentative="1">
      <w:start w:val="1"/>
      <w:numFmt w:val="lowerLetter"/>
      <w:lvlText w:val="%8."/>
      <w:lvlJc w:val="left"/>
      <w:pPr>
        <w:ind w:left="5323" w:hanging="360"/>
      </w:pPr>
    </w:lvl>
    <w:lvl w:ilvl="8" w:tplc="040C001B" w:tentative="1">
      <w:start w:val="1"/>
      <w:numFmt w:val="lowerRoman"/>
      <w:lvlText w:val="%9."/>
      <w:lvlJc w:val="right"/>
      <w:pPr>
        <w:ind w:left="6043" w:hanging="180"/>
      </w:pPr>
    </w:lvl>
  </w:abstractNum>
  <w:abstractNum w:abstractNumId="33" w15:restartNumberingAfterBreak="0">
    <w:nsid w:val="6E835707"/>
    <w:multiLevelType w:val="hybridMultilevel"/>
    <w:tmpl w:val="073CEC84"/>
    <w:lvl w:ilvl="0" w:tplc="1D00F2E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e_AlBattar" w:hAnsi="ae_AlBattar" w:cs="ae_AlBattar" w:hint="default"/>
        <w:sz w:val="22"/>
        <w:szCs w:val="22"/>
      </w:rPr>
    </w:lvl>
    <w:lvl w:ilvl="1" w:tplc="040C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4" w15:restartNumberingAfterBreak="0">
    <w:nsid w:val="70AD5D88"/>
    <w:multiLevelType w:val="hybridMultilevel"/>
    <w:tmpl w:val="3D6EF2F2"/>
    <w:lvl w:ilvl="0" w:tplc="AF72554A">
      <w:start w:val="1"/>
      <w:numFmt w:val="decimal"/>
      <w:lvlText w:val="%1)"/>
      <w:lvlJc w:val="left"/>
      <w:pPr>
        <w:ind w:left="360" w:hanging="360"/>
      </w:pPr>
      <w:rPr>
        <w:rFonts w:ascii="ae_AlBattar" w:hAnsi="ae_AlBattar" w:cs="ae_AlBattar" w:hint="default"/>
        <w:b w:val="0"/>
        <w:bCs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1CB49B6"/>
    <w:multiLevelType w:val="hybridMultilevel"/>
    <w:tmpl w:val="2C68E2B8"/>
    <w:lvl w:ilvl="0" w:tplc="040C0011">
      <w:start w:val="1"/>
      <w:numFmt w:val="decimal"/>
      <w:lvlText w:val="%1)"/>
      <w:lvlJc w:val="left"/>
      <w:pPr>
        <w:ind w:left="57" w:hanging="57"/>
      </w:pPr>
      <w:rPr>
        <w:rFonts w:hint="default"/>
        <w:sz w:val="24"/>
        <w:szCs w:val="24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BB49D8"/>
    <w:multiLevelType w:val="hybridMultilevel"/>
    <w:tmpl w:val="D2BE474C"/>
    <w:lvl w:ilvl="0" w:tplc="AFD0408E">
      <w:start w:val="1"/>
      <w:numFmt w:val="decimal"/>
      <w:lvlText w:val="%1)"/>
      <w:lvlJc w:val="left"/>
      <w:pPr>
        <w:ind w:left="372" w:hanging="360"/>
      </w:pPr>
      <w:rPr>
        <w:rFonts w:ascii="ae_AlBattar" w:hAnsi="ae_AlBattar" w:cs="ae_AlBattar" w:hint="default"/>
        <w:sz w:val="24"/>
        <w:szCs w:val="24"/>
      </w:rPr>
    </w:lvl>
    <w:lvl w:ilvl="1" w:tplc="040C0019">
      <w:start w:val="1"/>
      <w:numFmt w:val="lowerLetter"/>
      <w:lvlText w:val="%2."/>
      <w:lvlJc w:val="left"/>
      <w:pPr>
        <w:ind w:left="1092" w:hanging="360"/>
      </w:pPr>
    </w:lvl>
    <w:lvl w:ilvl="2" w:tplc="040C001B">
      <w:start w:val="1"/>
      <w:numFmt w:val="lowerRoman"/>
      <w:lvlText w:val="%3."/>
      <w:lvlJc w:val="right"/>
      <w:pPr>
        <w:ind w:left="1812" w:hanging="180"/>
      </w:pPr>
    </w:lvl>
    <w:lvl w:ilvl="3" w:tplc="040C000F">
      <w:start w:val="1"/>
      <w:numFmt w:val="decimal"/>
      <w:lvlText w:val="%4."/>
      <w:lvlJc w:val="left"/>
      <w:pPr>
        <w:ind w:left="2532" w:hanging="360"/>
      </w:pPr>
    </w:lvl>
    <w:lvl w:ilvl="4" w:tplc="040C0019">
      <w:start w:val="1"/>
      <w:numFmt w:val="lowerLetter"/>
      <w:lvlText w:val="%5."/>
      <w:lvlJc w:val="left"/>
      <w:pPr>
        <w:ind w:left="3252" w:hanging="360"/>
      </w:pPr>
    </w:lvl>
    <w:lvl w:ilvl="5" w:tplc="040C001B">
      <w:start w:val="1"/>
      <w:numFmt w:val="lowerRoman"/>
      <w:lvlText w:val="%6."/>
      <w:lvlJc w:val="right"/>
      <w:pPr>
        <w:ind w:left="3972" w:hanging="180"/>
      </w:pPr>
    </w:lvl>
    <w:lvl w:ilvl="6" w:tplc="040C000F">
      <w:start w:val="1"/>
      <w:numFmt w:val="decimal"/>
      <w:lvlText w:val="%7."/>
      <w:lvlJc w:val="left"/>
      <w:pPr>
        <w:ind w:left="4692" w:hanging="360"/>
      </w:pPr>
    </w:lvl>
    <w:lvl w:ilvl="7" w:tplc="040C0019">
      <w:start w:val="1"/>
      <w:numFmt w:val="lowerLetter"/>
      <w:lvlText w:val="%8."/>
      <w:lvlJc w:val="left"/>
      <w:pPr>
        <w:ind w:left="5412" w:hanging="360"/>
      </w:pPr>
    </w:lvl>
    <w:lvl w:ilvl="8" w:tplc="040C001B">
      <w:start w:val="1"/>
      <w:numFmt w:val="lowerRoman"/>
      <w:lvlText w:val="%9."/>
      <w:lvlJc w:val="right"/>
      <w:pPr>
        <w:ind w:left="6132" w:hanging="180"/>
      </w:pPr>
    </w:lvl>
  </w:abstractNum>
  <w:abstractNum w:abstractNumId="37" w15:restartNumberingAfterBreak="0">
    <w:nsid w:val="73374507"/>
    <w:multiLevelType w:val="hybridMultilevel"/>
    <w:tmpl w:val="CCC66986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8"/>
  </w:num>
  <w:num w:numId="12">
    <w:abstractNumId w:val="14"/>
  </w:num>
  <w:num w:numId="13">
    <w:abstractNumId w:val="5"/>
  </w:num>
  <w:num w:numId="14">
    <w:abstractNumId w:val="3"/>
  </w:num>
  <w:num w:numId="15">
    <w:abstractNumId w:val="17"/>
  </w:num>
  <w:num w:numId="16">
    <w:abstractNumId w:val="37"/>
  </w:num>
  <w:num w:numId="17">
    <w:abstractNumId w:val="11"/>
  </w:num>
  <w:num w:numId="18">
    <w:abstractNumId w:val="15"/>
  </w:num>
  <w:num w:numId="19">
    <w:abstractNumId w:val="16"/>
  </w:num>
  <w:num w:numId="20">
    <w:abstractNumId w:val="10"/>
  </w:num>
  <w:num w:numId="21">
    <w:abstractNumId w:val="19"/>
  </w:num>
  <w:num w:numId="22">
    <w:abstractNumId w:val="20"/>
  </w:num>
  <w:num w:numId="23">
    <w:abstractNumId w:val="34"/>
  </w:num>
  <w:num w:numId="24">
    <w:abstractNumId w:val="23"/>
  </w:num>
  <w:num w:numId="25">
    <w:abstractNumId w:val="32"/>
  </w:num>
  <w:num w:numId="26">
    <w:abstractNumId w:val="30"/>
  </w:num>
  <w:num w:numId="27">
    <w:abstractNumId w:val="18"/>
  </w:num>
  <w:num w:numId="28">
    <w:abstractNumId w:val="8"/>
  </w:num>
  <w:num w:numId="29">
    <w:abstractNumId w:val="21"/>
  </w:num>
  <w:num w:numId="30">
    <w:abstractNumId w:val="6"/>
  </w:num>
  <w:num w:numId="31">
    <w:abstractNumId w:val="29"/>
  </w:num>
  <w:num w:numId="32">
    <w:abstractNumId w:val="0"/>
  </w:num>
  <w:num w:numId="33">
    <w:abstractNumId w:val="25"/>
  </w:num>
  <w:num w:numId="34">
    <w:abstractNumId w:val="22"/>
  </w:num>
  <w:num w:numId="35">
    <w:abstractNumId w:val="24"/>
  </w:num>
  <w:num w:numId="36">
    <w:abstractNumId w:val="35"/>
  </w:num>
  <w:num w:numId="37">
    <w:abstractNumId w:val="26"/>
  </w:num>
  <w:num w:numId="38">
    <w:abstractNumId w:val="9"/>
  </w:num>
  <w:num w:numId="3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"/>
  </w:num>
  <w:num w:numId="41">
    <w:abstractNumId w:val="7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defaultTabStop w:val="708"/>
  <w:hyphenationZone w:val="425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84598"/>
    <w:rsid w:val="00000CE0"/>
    <w:rsid w:val="000071A4"/>
    <w:rsid w:val="000075C9"/>
    <w:rsid w:val="00007635"/>
    <w:rsid w:val="000107E2"/>
    <w:rsid w:val="00012BC1"/>
    <w:rsid w:val="0001752C"/>
    <w:rsid w:val="000176E9"/>
    <w:rsid w:val="00017E8C"/>
    <w:rsid w:val="00021836"/>
    <w:rsid w:val="00022303"/>
    <w:rsid w:val="000253A3"/>
    <w:rsid w:val="0003454E"/>
    <w:rsid w:val="0005726D"/>
    <w:rsid w:val="00060EFF"/>
    <w:rsid w:val="0006606D"/>
    <w:rsid w:val="00072A00"/>
    <w:rsid w:val="0008318A"/>
    <w:rsid w:val="000833F4"/>
    <w:rsid w:val="00092329"/>
    <w:rsid w:val="00094094"/>
    <w:rsid w:val="000A2493"/>
    <w:rsid w:val="000A3B4E"/>
    <w:rsid w:val="000A7DB9"/>
    <w:rsid w:val="000B10E6"/>
    <w:rsid w:val="000C1B9E"/>
    <w:rsid w:val="000C2109"/>
    <w:rsid w:val="000C51D5"/>
    <w:rsid w:val="000C7BA3"/>
    <w:rsid w:val="000D35CE"/>
    <w:rsid w:val="000D478E"/>
    <w:rsid w:val="000D6AEF"/>
    <w:rsid w:val="000E025C"/>
    <w:rsid w:val="000F3B8D"/>
    <w:rsid w:val="000F5FA7"/>
    <w:rsid w:val="000F7BFA"/>
    <w:rsid w:val="001010DE"/>
    <w:rsid w:val="00103D25"/>
    <w:rsid w:val="00116DF9"/>
    <w:rsid w:val="001178AD"/>
    <w:rsid w:val="00131E70"/>
    <w:rsid w:val="00134934"/>
    <w:rsid w:val="0013666D"/>
    <w:rsid w:val="001377CB"/>
    <w:rsid w:val="00140C46"/>
    <w:rsid w:val="0014102E"/>
    <w:rsid w:val="00151C7F"/>
    <w:rsid w:val="00155C3D"/>
    <w:rsid w:val="00162CD8"/>
    <w:rsid w:val="001636FF"/>
    <w:rsid w:val="0016587C"/>
    <w:rsid w:val="001658C8"/>
    <w:rsid w:val="001665C2"/>
    <w:rsid w:val="00180588"/>
    <w:rsid w:val="001857AA"/>
    <w:rsid w:val="00186796"/>
    <w:rsid w:val="00186A00"/>
    <w:rsid w:val="00193875"/>
    <w:rsid w:val="0019574E"/>
    <w:rsid w:val="001A00AF"/>
    <w:rsid w:val="001B13EF"/>
    <w:rsid w:val="001B334E"/>
    <w:rsid w:val="001B3A6C"/>
    <w:rsid w:val="001B40F3"/>
    <w:rsid w:val="001B6AA4"/>
    <w:rsid w:val="001B76E0"/>
    <w:rsid w:val="001B771E"/>
    <w:rsid w:val="001C0DD7"/>
    <w:rsid w:val="001D5955"/>
    <w:rsid w:val="001D5A55"/>
    <w:rsid w:val="001E099B"/>
    <w:rsid w:val="001E4702"/>
    <w:rsid w:val="001F582B"/>
    <w:rsid w:val="0021211D"/>
    <w:rsid w:val="00213F91"/>
    <w:rsid w:val="002218A9"/>
    <w:rsid w:val="002278CF"/>
    <w:rsid w:val="002301BE"/>
    <w:rsid w:val="00235011"/>
    <w:rsid w:val="00243C92"/>
    <w:rsid w:val="002507C4"/>
    <w:rsid w:val="00251F22"/>
    <w:rsid w:val="00252481"/>
    <w:rsid w:val="00252F1F"/>
    <w:rsid w:val="002600D2"/>
    <w:rsid w:val="00262536"/>
    <w:rsid w:val="0026275F"/>
    <w:rsid w:val="00266226"/>
    <w:rsid w:val="00267A4E"/>
    <w:rsid w:val="00267DBF"/>
    <w:rsid w:val="00271225"/>
    <w:rsid w:val="00271CCF"/>
    <w:rsid w:val="00281F84"/>
    <w:rsid w:val="00292C4E"/>
    <w:rsid w:val="002A044E"/>
    <w:rsid w:val="002A31A5"/>
    <w:rsid w:val="002A5349"/>
    <w:rsid w:val="002A6A92"/>
    <w:rsid w:val="002A7816"/>
    <w:rsid w:val="002A7897"/>
    <w:rsid w:val="002B1F18"/>
    <w:rsid w:val="002B2618"/>
    <w:rsid w:val="002B7076"/>
    <w:rsid w:val="002C10D0"/>
    <w:rsid w:val="002C1923"/>
    <w:rsid w:val="002C2CB7"/>
    <w:rsid w:val="002D50F7"/>
    <w:rsid w:val="002D6B12"/>
    <w:rsid w:val="002D7360"/>
    <w:rsid w:val="002E370C"/>
    <w:rsid w:val="002E68AD"/>
    <w:rsid w:val="002E6D17"/>
    <w:rsid w:val="002F1AE0"/>
    <w:rsid w:val="003052B3"/>
    <w:rsid w:val="00306A70"/>
    <w:rsid w:val="00312696"/>
    <w:rsid w:val="00322C5E"/>
    <w:rsid w:val="0032745E"/>
    <w:rsid w:val="00330896"/>
    <w:rsid w:val="00331114"/>
    <w:rsid w:val="0034032A"/>
    <w:rsid w:val="003526A2"/>
    <w:rsid w:val="0035531C"/>
    <w:rsid w:val="00361352"/>
    <w:rsid w:val="00364833"/>
    <w:rsid w:val="0036788C"/>
    <w:rsid w:val="00392018"/>
    <w:rsid w:val="00392585"/>
    <w:rsid w:val="003A333A"/>
    <w:rsid w:val="003B4D04"/>
    <w:rsid w:val="003C02F4"/>
    <w:rsid w:val="003C2200"/>
    <w:rsid w:val="003C24F6"/>
    <w:rsid w:val="003D2113"/>
    <w:rsid w:val="003E121D"/>
    <w:rsid w:val="003E18E3"/>
    <w:rsid w:val="003E3BFA"/>
    <w:rsid w:val="003E504D"/>
    <w:rsid w:val="003E50FA"/>
    <w:rsid w:val="003E5DCC"/>
    <w:rsid w:val="003E6FAA"/>
    <w:rsid w:val="003E73DE"/>
    <w:rsid w:val="00400AAF"/>
    <w:rsid w:val="00420665"/>
    <w:rsid w:val="0042087F"/>
    <w:rsid w:val="00423E9B"/>
    <w:rsid w:val="00431930"/>
    <w:rsid w:val="004324E6"/>
    <w:rsid w:val="004339AA"/>
    <w:rsid w:val="00441BE9"/>
    <w:rsid w:val="00442C70"/>
    <w:rsid w:val="00447586"/>
    <w:rsid w:val="00450497"/>
    <w:rsid w:val="00461B91"/>
    <w:rsid w:val="00464F8B"/>
    <w:rsid w:val="00466D15"/>
    <w:rsid w:val="00466E97"/>
    <w:rsid w:val="00473963"/>
    <w:rsid w:val="00476EF8"/>
    <w:rsid w:val="00477245"/>
    <w:rsid w:val="0048728F"/>
    <w:rsid w:val="00495F9D"/>
    <w:rsid w:val="004A652B"/>
    <w:rsid w:val="004A7964"/>
    <w:rsid w:val="004B3EC9"/>
    <w:rsid w:val="004C2ECA"/>
    <w:rsid w:val="004C4281"/>
    <w:rsid w:val="004C505B"/>
    <w:rsid w:val="004D383E"/>
    <w:rsid w:val="004E1599"/>
    <w:rsid w:val="004E5040"/>
    <w:rsid w:val="004F5C54"/>
    <w:rsid w:val="00502EF0"/>
    <w:rsid w:val="005055F5"/>
    <w:rsid w:val="005074C4"/>
    <w:rsid w:val="00511E90"/>
    <w:rsid w:val="005125CE"/>
    <w:rsid w:val="00513D69"/>
    <w:rsid w:val="0051701F"/>
    <w:rsid w:val="00527212"/>
    <w:rsid w:val="005310A6"/>
    <w:rsid w:val="0054132F"/>
    <w:rsid w:val="00544686"/>
    <w:rsid w:val="00544EFC"/>
    <w:rsid w:val="0055225C"/>
    <w:rsid w:val="005535AD"/>
    <w:rsid w:val="00554B7B"/>
    <w:rsid w:val="0056062D"/>
    <w:rsid w:val="00561409"/>
    <w:rsid w:val="005637A3"/>
    <w:rsid w:val="0056594D"/>
    <w:rsid w:val="005661F5"/>
    <w:rsid w:val="00576FFE"/>
    <w:rsid w:val="00580A37"/>
    <w:rsid w:val="005873B0"/>
    <w:rsid w:val="005875BE"/>
    <w:rsid w:val="005921AB"/>
    <w:rsid w:val="0059366E"/>
    <w:rsid w:val="005A311F"/>
    <w:rsid w:val="005A7E99"/>
    <w:rsid w:val="005B1D0C"/>
    <w:rsid w:val="005D79F3"/>
    <w:rsid w:val="005E32CE"/>
    <w:rsid w:val="005E582F"/>
    <w:rsid w:val="005E7C93"/>
    <w:rsid w:val="005F0E4C"/>
    <w:rsid w:val="005F1565"/>
    <w:rsid w:val="00602D6A"/>
    <w:rsid w:val="00611160"/>
    <w:rsid w:val="0061340C"/>
    <w:rsid w:val="00621104"/>
    <w:rsid w:val="006213FD"/>
    <w:rsid w:val="00621DAB"/>
    <w:rsid w:val="00622912"/>
    <w:rsid w:val="006321F3"/>
    <w:rsid w:val="00635EDA"/>
    <w:rsid w:val="00636352"/>
    <w:rsid w:val="00643689"/>
    <w:rsid w:val="00645EB4"/>
    <w:rsid w:val="006559B5"/>
    <w:rsid w:val="00657E50"/>
    <w:rsid w:val="006656AA"/>
    <w:rsid w:val="006677C1"/>
    <w:rsid w:val="00673E25"/>
    <w:rsid w:val="00684C87"/>
    <w:rsid w:val="0068531F"/>
    <w:rsid w:val="00690714"/>
    <w:rsid w:val="00693D27"/>
    <w:rsid w:val="006A77A9"/>
    <w:rsid w:val="006A792A"/>
    <w:rsid w:val="006A7A0E"/>
    <w:rsid w:val="006B0121"/>
    <w:rsid w:val="006B23FB"/>
    <w:rsid w:val="006B7F55"/>
    <w:rsid w:val="006C0447"/>
    <w:rsid w:val="006C1A97"/>
    <w:rsid w:val="006C4961"/>
    <w:rsid w:val="006C6026"/>
    <w:rsid w:val="006D3B31"/>
    <w:rsid w:val="006D746B"/>
    <w:rsid w:val="006F1F19"/>
    <w:rsid w:val="006F2E4B"/>
    <w:rsid w:val="006F5B49"/>
    <w:rsid w:val="007045ED"/>
    <w:rsid w:val="00706378"/>
    <w:rsid w:val="00706C16"/>
    <w:rsid w:val="00707598"/>
    <w:rsid w:val="007211AD"/>
    <w:rsid w:val="00722052"/>
    <w:rsid w:val="0072230A"/>
    <w:rsid w:val="00731FD6"/>
    <w:rsid w:val="00734B61"/>
    <w:rsid w:val="00736C74"/>
    <w:rsid w:val="00752E29"/>
    <w:rsid w:val="007551D4"/>
    <w:rsid w:val="0077212A"/>
    <w:rsid w:val="00780402"/>
    <w:rsid w:val="007804F1"/>
    <w:rsid w:val="007A4FAD"/>
    <w:rsid w:val="007A60BF"/>
    <w:rsid w:val="007A77E3"/>
    <w:rsid w:val="007B2491"/>
    <w:rsid w:val="007C0268"/>
    <w:rsid w:val="007C21A1"/>
    <w:rsid w:val="007C2761"/>
    <w:rsid w:val="007C2B72"/>
    <w:rsid w:val="007C45B4"/>
    <w:rsid w:val="007D3F4A"/>
    <w:rsid w:val="007E1DEC"/>
    <w:rsid w:val="007E53D7"/>
    <w:rsid w:val="007E726D"/>
    <w:rsid w:val="007F35A5"/>
    <w:rsid w:val="007F419A"/>
    <w:rsid w:val="0080611D"/>
    <w:rsid w:val="0080681A"/>
    <w:rsid w:val="008078AD"/>
    <w:rsid w:val="00812B44"/>
    <w:rsid w:val="00813E72"/>
    <w:rsid w:val="00817BBC"/>
    <w:rsid w:val="008266A6"/>
    <w:rsid w:val="0083187E"/>
    <w:rsid w:val="008321F9"/>
    <w:rsid w:val="00842912"/>
    <w:rsid w:val="00842B7E"/>
    <w:rsid w:val="00843B0A"/>
    <w:rsid w:val="00847C0D"/>
    <w:rsid w:val="00854448"/>
    <w:rsid w:val="0085492E"/>
    <w:rsid w:val="00863C51"/>
    <w:rsid w:val="00866183"/>
    <w:rsid w:val="008668F3"/>
    <w:rsid w:val="00871365"/>
    <w:rsid w:val="0087572C"/>
    <w:rsid w:val="00890114"/>
    <w:rsid w:val="00890467"/>
    <w:rsid w:val="00892D10"/>
    <w:rsid w:val="008954E8"/>
    <w:rsid w:val="008A1408"/>
    <w:rsid w:val="008A3560"/>
    <w:rsid w:val="008D09DC"/>
    <w:rsid w:val="008E64DA"/>
    <w:rsid w:val="009071C1"/>
    <w:rsid w:val="00907693"/>
    <w:rsid w:val="00907BF6"/>
    <w:rsid w:val="009145F0"/>
    <w:rsid w:val="00923706"/>
    <w:rsid w:val="00923ACE"/>
    <w:rsid w:val="009337D1"/>
    <w:rsid w:val="00943D47"/>
    <w:rsid w:val="00951A40"/>
    <w:rsid w:val="009550E0"/>
    <w:rsid w:val="009675AE"/>
    <w:rsid w:val="00983951"/>
    <w:rsid w:val="009879E5"/>
    <w:rsid w:val="009951CA"/>
    <w:rsid w:val="009A3635"/>
    <w:rsid w:val="009A4923"/>
    <w:rsid w:val="009A6B13"/>
    <w:rsid w:val="009B66EB"/>
    <w:rsid w:val="009B742E"/>
    <w:rsid w:val="009C2505"/>
    <w:rsid w:val="009C2CA8"/>
    <w:rsid w:val="009D1281"/>
    <w:rsid w:val="009D1D11"/>
    <w:rsid w:val="009D7F9E"/>
    <w:rsid w:val="009E2632"/>
    <w:rsid w:val="009E2806"/>
    <w:rsid w:val="009E3713"/>
    <w:rsid w:val="009F12A3"/>
    <w:rsid w:val="009F3617"/>
    <w:rsid w:val="009F4E2A"/>
    <w:rsid w:val="009F4FCB"/>
    <w:rsid w:val="009F707D"/>
    <w:rsid w:val="00A01ADB"/>
    <w:rsid w:val="00A0308C"/>
    <w:rsid w:val="00A03CC1"/>
    <w:rsid w:val="00A107CB"/>
    <w:rsid w:val="00A1794F"/>
    <w:rsid w:val="00A20B6C"/>
    <w:rsid w:val="00A31B6B"/>
    <w:rsid w:val="00A323E0"/>
    <w:rsid w:val="00A324EF"/>
    <w:rsid w:val="00A35436"/>
    <w:rsid w:val="00A36D63"/>
    <w:rsid w:val="00A4260E"/>
    <w:rsid w:val="00A52B47"/>
    <w:rsid w:val="00A547CF"/>
    <w:rsid w:val="00A55F41"/>
    <w:rsid w:val="00A5767A"/>
    <w:rsid w:val="00A6289E"/>
    <w:rsid w:val="00A649A5"/>
    <w:rsid w:val="00A73EF6"/>
    <w:rsid w:val="00A740E1"/>
    <w:rsid w:val="00AA6DAC"/>
    <w:rsid w:val="00AB03AE"/>
    <w:rsid w:val="00AB2D09"/>
    <w:rsid w:val="00AC2BE5"/>
    <w:rsid w:val="00AC5081"/>
    <w:rsid w:val="00AC7B22"/>
    <w:rsid w:val="00AF325A"/>
    <w:rsid w:val="00AF40C3"/>
    <w:rsid w:val="00AF53F5"/>
    <w:rsid w:val="00B00D82"/>
    <w:rsid w:val="00B02A84"/>
    <w:rsid w:val="00B04798"/>
    <w:rsid w:val="00B05FEE"/>
    <w:rsid w:val="00B10E61"/>
    <w:rsid w:val="00B12369"/>
    <w:rsid w:val="00B134BB"/>
    <w:rsid w:val="00B22210"/>
    <w:rsid w:val="00B408D2"/>
    <w:rsid w:val="00B42EFD"/>
    <w:rsid w:val="00B43445"/>
    <w:rsid w:val="00B43CBE"/>
    <w:rsid w:val="00B46718"/>
    <w:rsid w:val="00B474E8"/>
    <w:rsid w:val="00B50C59"/>
    <w:rsid w:val="00B527C8"/>
    <w:rsid w:val="00B537EE"/>
    <w:rsid w:val="00B549E8"/>
    <w:rsid w:val="00B56CA9"/>
    <w:rsid w:val="00B6059A"/>
    <w:rsid w:val="00B64DC7"/>
    <w:rsid w:val="00B714B3"/>
    <w:rsid w:val="00B7227A"/>
    <w:rsid w:val="00B7273E"/>
    <w:rsid w:val="00B77A22"/>
    <w:rsid w:val="00B807D6"/>
    <w:rsid w:val="00B92601"/>
    <w:rsid w:val="00B94616"/>
    <w:rsid w:val="00BA761B"/>
    <w:rsid w:val="00BB50C9"/>
    <w:rsid w:val="00BB72AE"/>
    <w:rsid w:val="00BC6ED6"/>
    <w:rsid w:val="00BD0C28"/>
    <w:rsid w:val="00BD4A06"/>
    <w:rsid w:val="00BD51B6"/>
    <w:rsid w:val="00BD5ECF"/>
    <w:rsid w:val="00BE0523"/>
    <w:rsid w:val="00BE1E96"/>
    <w:rsid w:val="00BE541F"/>
    <w:rsid w:val="00BE6F03"/>
    <w:rsid w:val="00BF03C6"/>
    <w:rsid w:val="00BF0C38"/>
    <w:rsid w:val="00BF39A2"/>
    <w:rsid w:val="00C02489"/>
    <w:rsid w:val="00C046A6"/>
    <w:rsid w:val="00C0692F"/>
    <w:rsid w:val="00C20181"/>
    <w:rsid w:val="00C30448"/>
    <w:rsid w:val="00C31467"/>
    <w:rsid w:val="00C32A53"/>
    <w:rsid w:val="00C34AE0"/>
    <w:rsid w:val="00C36703"/>
    <w:rsid w:val="00C40E77"/>
    <w:rsid w:val="00C43670"/>
    <w:rsid w:val="00C47FF3"/>
    <w:rsid w:val="00C5018A"/>
    <w:rsid w:val="00C52723"/>
    <w:rsid w:val="00C558FF"/>
    <w:rsid w:val="00C57DA2"/>
    <w:rsid w:val="00C604F5"/>
    <w:rsid w:val="00C60A8C"/>
    <w:rsid w:val="00C66761"/>
    <w:rsid w:val="00C715EE"/>
    <w:rsid w:val="00C75271"/>
    <w:rsid w:val="00C814EC"/>
    <w:rsid w:val="00C83455"/>
    <w:rsid w:val="00C945ED"/>
    <w:rsid w:val="00C978BF"/>
    <w:rsid w:val="00CA700D"/>
    <w:rsid w:val="00CB4FD8"/>
    <w:rsid w:val="00CC1040"/>
    <w:rsid w:val="00CC14CF"/>
    <w:rsid w:val="00CC7E20"/>
    <w:rsid w:val="00CD1E24"/>
    <w:rsid w:val="00CD74AD"/>
    <w:rsid w:val="00CE2F94"/>
    <w:rsid w:val="00CE5E93"/>
    <w:rsid w:val="00CE6261"/>
    <w:rsid w:val="00CE6C29"/>
    <w:rsid w:val="00CF1110"/>
    <w:rsid w:val="00CF2BEE"/>
    <w:rsid w:val="00CF5F49"/>
    <w:rsid w:val="00D015F2"/>
    <w:rsid w:val="00D0232D"/>
    <w:rsid w:val="00D07F5F"/>
    <w:rsid w:val="00D1697A"/>
    <w:rsid w:val="00D23AA4"/>
    <w:rsid w:val="00D32836"/>
    <w:rsid w:val="00D34A54"/>
    <w:rsid w:val="00D36CAC"/>
    <w:rsid w:val="00D44681"/>
    <w:rsid w:val="00D5085C"/>
    <w:rsid w:val="00D57131"/>
    <w:rsid w:val="00D67FA5"/>
    <w:rsid w:val="00D776C0"/>
    <w:rsid w:val="00D833EB"/>
    <w:rsid w:val="00D90523"/>
    <w:rsid w:val="00D943CE"/>
    <w:rsid w:val="00D94CD0"/>
    <w:rsid w:val="00D94DBC"/>
    <w:rsid w:val="00D96E99"/>
    <w:rsid w:val="00DA297D"/>
    <w:rsid w:val="00DC4543"/>
    <w:rsid w:val="00DC5777"/>
    <w:rsid w:val="00DD46F5"/>
    <w:rsid w:val="00DD4A60"/>
    <w:rsid w:val="00DD5430"/>
    <w:rsid w:val="00DE01EC"/>
    <w:rsid w:val="00DE0353"/>
    <w:rsid w:val="00DE035F"/>
    <w:rsid w:val="00DE1E6E"/>
    <w:rsid w:val="00DE7EEB"/>
    <w:rsid w:val="00DF55E9"/>
    <w:rsid w:val="00E0002B"/>
    <w:rsid w:val="00E00EA5"/>
    <w:rsid w:val="00E07021"/>
    <w:rsid w:val="00E15C6D"/>
    <w:rsid w:val="00E17165"/>
    <w:rsid w:val="00E171E8"/>
    <w:rsid w:val="00E24CEF"/>
    <w:rsid w:val="00E41CE0"/>
    <w:rsid w:val="00E43E2C"/>
    <w:rsid w:val="00E44CC0"/>
    <w:rsid w:val="00E51A3C"/>
    <w:rsid w:val="00E55207"/>
    <w:rsid w:val="00E554E0"/>
    <w:rsid w:val="00E57141"/>
    <w:rsid w:val="00E654E9"/>
    <w:rsid w:val="00E70E4F"/>
    <w:rsid w:val="00E739F1"/>
    <w:rsid w:val="00E73CB3"/>
    <w:rsid w:val="00E8057E"/>
    <w:rsid w:val="00E84598"/>
    <w:rsid w:val="00E87AB3"/>
    <w:rsid w:val="00E90EC6"/>
    <w:rsid w:val="00E977F8"/>
    <w:rsid w:val="00EB1529"/>
    <w:rsid w:val="00EB1D2E"/>
    <w:rsid w:val="00EB1F50"/>
    <w:rsid w:val="00EB1FF6"/>
    <w:rsid w:val="00EB70CD"/>
    <w:rsid w:val="00EC2ED4"/>
    <w:rsid w:val="00EE3526"/>
    <w:rsid w:val="00EE4FFC"/>
    <w:rsid w:val="00EF450F"/>
    <w:rsid w:val="00EF7A4F"/>
    <w:rsid w:val="00F02271"/>
    <w:rsid w:val="00F122BF"/>
    <w:rsid w:val="00F23E4E"/>
    <w:rsid w:val="00F24A91"/>
    <w:rsid w:val="00F25281"/>
    <w:rsid w:val="00F25ED0"/>
    <w:rsid w:val="00F343E7"/>
    <w:rsid w:val="00F34A57"/>
    <w:rsid w:val="00F52E03"/>
    <w:rsid w:val="00F539C2"/>
    <w:rsid w:val="00F653B7"/>
    <w:rsid w:val="00F71594"/>
    <w:rsid w:val="00F73BA6"/>
    <w:rsid w:val="00F75D82"/>
    <w:rsid w:val="00F86EFE"/>
    <w:rsid w:val="00F907DC"/>
    <w:rsid w:val="00F92669"/>
    <w:rsid w:val="00F94D80"/>
    <w:rsid w:val="00F95E12"/>
    <w:rsid w:val="00F97E16"/>
    <w:rsid w:val="00FA009A"/>
    <w:rsid w:val="00FA1192"/>
    <w:rsid w:val="00FA1F1A"/>
    <w:rsid w:val="00FB43BE"/>
    <w:rsid w:val="00FC7630"/>
    <w:rsid w:val="00FD10D6"/>
    <w:rsid w:val="00FD73CA"/>
    <w:rsid w:val="00FE1FA2"/>
    <w:rsid w:val="00FE2801"/>
    <w:rsid w:val="00FE327F"/>
    <w:rsid w:val="00FE3CA6"/>
    <w:rsid w:val="00FE3D46"/>
    <w:rsid w:val="00FE56DF"/>
    <w:rsid w:val="00FE59C2"/>
    <w:rsid w:val="00FF333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,"/>
  <w:listSeparator w:val=";"/>
  <w14:docId w14:val="45DF2842"/>
  <w15:docId w15:val="{D6A89335-0A07-4880-807A-5B80E14C6D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3D2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E8459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E84598"/>
  </w:style>
  <w:style w:type="paragraph" w:styleId="Pieddepage">
    <w:name w:val="footer"/>
    <w:basedOn w:val="Normal"/>
    <w:link w:val="PieddepageCar"/>
    <w:uiPriority w:val="99"/>
    <w:unhideWhenUsed/>
    <w:rsid w:val="00E8459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84598"/>
  </w:style>
  <w:style w:type="table" w:styleId="Grilledutableau">
    <w:name w:val="Table Grid"/>
    <w:basedOn w:val="TableauNormal"/>
    <w:uiPriority w:val="59"/>
    <w:rsid w:val="00CE5E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684C87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C31467"/>
  </w:style>
  <w:style w:type="paragraph" w:styleId="Textedebulles">
    <w:name w:val="Balloon Text"/>
    <w:basedOn w:val="Normal"/>
    <w:link w:val="TextedebullesCar"/>
    <w:uiPriority w:val="99"/>
    <w:semiHidden/>
    <w:unhideWhenUsed/>
    <w:rsid w:val="00FA11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A1192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C31467"/>
    <w:pPr>
      <w:bidi/>
      <w:spacing w:after="0" w:line="240" w:lineRule="auto"/>
    </w:pPr>
    <w:rPr>
      <w:rFonts w:ascii="Calibri" w:eastAsia="Calibri" w:hAnsi="Calibri" w:cs="Arial"/>
      <w:lang w:val="en-US"/>
    </w:rPr>
  </w:style>
  <w:style w:type="character" w:styleId="Textedelespacerserv">
    <w:name w:val="Placeholder Text"/>
    <w:basedOn w:val="Policepardfaut"/>
    <w:uiPriority w:val="99"/>
    <w:semiHidden/>
    <w:rsid w:val="00983951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736C74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736C74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736C74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736C74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736C74"/>
    <w:rPr>
      <w:b/>
      <w:bCs/>
      <w:sz w:val="20"/>
      <w:szCs w:val="20"/>
    </w:rPr>
  </w:style>
  <w:style w:type="paragraph" w:customStyle="1" w:styleId="MTDisplayEquation">
    <w:name w:val="MTDisplayEquation"/>
    <w:basedOn w:val="Paragraphedeliste"/>
    <w:next w:val="Normal"/>
    <w:rsid w:val="00B549E8"/>
    <w:pPr>
      <w:numPr>
        <w:numId w:val="11"/>
      </w:numPr>
      <w:tabs>
        <w:tab w:val="num" w:pos="360"/>
        <w:tab w:val="center" w:pos="6240"/>
        <w:tab w:val="right" w:pos="10780"/>
      </w:tabs>
      <w:bidi/>
      <w:spacing w:after="0" w:line="240" w:lineRule="auto"/>
      <w:ind w:left="720" w:firstLine="0"/>
    </w:pPr>
    <w:rPr>
      <w:rFonts w:asciiTheme="majorBidi" w:eastAsiaTheme="minorEastAsia" w:hAnsiTheme="majorBidi" w:cstheme="majorBidi"/>
      <w:sz w:val="28"/>
      <w:szCs w:val="28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0508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75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2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46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6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95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27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90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06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23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image" Target="media/image24.wmf"/><Relationship Id="rId68" Type="http://schemas.openxmlformats.org/officeDocument/2006/relationships/header" Target="header2.xml"/><Relationship Id="rId76" Type="http://schemas.openxmlformats.org/officeDocument/2006/relationships/footer" Target="footer4.xml"/><Relationship Id="rId7" Type="http://schemas.openxmlformats.org/officeDocument/2006/relationships/endnotes" Target="endnotes.xml"/><Relationship Id="rId71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header" Target="header4.xml"/><Relationship Id="rId79" Type="http://schemas.openxmlformats.org/officeDocument/2006/relationships/footer" Target="footer6.xml"/><Relationship Id="rId5" Type="http://schemas.openxmlformats.org/officeDocument/2006/relationships/webSettings" Target="webSettings.xml"/><Relationship Id="rId61" Type="http://schemas.openxmlformats.org/officeDocument/2006/relationships/image" Target="media/image23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header" Target="header6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footer" Target="footer1.xml"/><Relationship Id="rId77" Type="http://schemas.openxmlformats.org/officeDocument/2006/relationships/footer" Target="footer5.xml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footer" Target="footer3.xml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image" Target="media/image21.wmf"/><Relationship Id="rId62" Type="http://schemas.openxmlformats.org/officeDocument/2006/relationships/oleObject" Target="embeddings/oleObject32.bin"/><Relationship Id="rId70" Type="http://schemas.openxmlformats.org/officeDocument/2006/relationships/footer" Target="footer2.xml"/><Relationship Id="rId75" Type="http://schemas.openxmlformats.org/officeDocument/2006/relationships/header" Target="header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2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7DB40B-E202-4142-813E-DBE9027DDE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295</Words>
  <Characters>1626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hp</cp:lastModifiedBy>
  <cp:revision>8</cp:revision>
  <cp:lastPrinted>2019-04-22T21:27:00Z</cp:lastPrinted>
  <dcterms:created xsi:type="dcterms:W3CDTF">2019-04-22T21:23:00Z</dcterms:created>
  <dcterms:modified xsi:type="dcterms:W3CDTF">2019-04-23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